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7B3F" w:rsidRPr="00E0568E" w:rsidRDefault="00637B3F" w:rsidP="00637B3F">
      <w:pPr>
        <w:pStyle w:val="a9"/>
        <w:rPr>
          <w:b/>
          <w:color w:val="000000"/>
        </w:rPr>
      </w:pPr>
      <w:r w:rsidRPr="00E0568E">
        <w:rPr>
          <w:b/>
          <w:color w:val="000000"/>
        </w:rPr>
        <w:t>Инструкция по проведению диагностической контрольной работы</w:t>
      </w:r>
    </w:p>
    <w:p w:rsidR="00637B3F" w:rsidRPr="00E0568E" w:rsidRDefault="00637B3F" w:rsidP="00637B3F">
      <w:pPr>
        <w:jc w:val="center"/>
        <w:rPr>
          <w:rFonts w:eastAsia="Calibri"/>
          <w:b/>
          <w:color w:val="000000"/>
          <w:sz w:val="28"/>
        </w:rPr>
      </w:pPr>
      <w:r>
        <w:rPr>
          <w:b/>
          <w:color w:val="000000"/>
          <w:sz w:val="28"/>
        </w:rPr>
        <w:t>в 7</w:t>
      </w:r>
      <w:r w:rsidRPr="00E0568E">
        <w:rPr>
          <w:rFonts w:eastAsia="Calibri"/>
          <w:b/>
          <w:color w:val="000000"/>
          <w:sz w:val="28"/>
        </w:rPr>
        <w:t xml:space="preserve"> классах в </w:t>
      </w:r>
      <w:r>
        <w:rPr>
          <w:rFonts w:eastAsia="Calibri"/>
          <w:b/>
          <w:color w:val="000000"/>
          <w:sz w:val="28"/>
        </w:rPr>
        <w:t>ноябре 2013</w:t>
      </w:r>
      <w:r w:rsidRPr="00E0568E">
        <w:rPr>
          <w:rFonts w:eastAsia="Calibri"/>
          <w:b/>
          <w:color w:val="000000"/>
          <w:sz w:val="28"/>
        </w:rPr>
        <w:t>года</w:t>
      </w:r>
    </w:p>
    <w:p w:rsidR="00637B3F" w:rsidRPr="00E73F67" w:rsidRDefault="00637B3F" w:rsidP="00637B3F">
      <w:pPr>
        <w:spacing w:line="240" w:lineRule="auto"/>
        <w:rPr>
          <w:i/>
          <w:szCs w:val="24"/>
        </w:rPr>
      </w:pPr>
      <w:r w:rsidRPr="00E73F67">
        <w:rPr>
          <w:b/>
          <w:i/>
          <w:szCs w:val="24"/>
        </w:rPr>
        <w:t>Цель</w:t>
      </w:r>
      <w:r w:rsidRPr="00E73F67">
        <w:rPr>
          <w:i/>
          <w:szCs w:val="24"/>
        </w:rPr>
        <w:t>: получение ОУ, учащимися и их родителями информации о выполнении государственного образовательного стандарта за курс математики 5-6 классов.</w:t>
      </w:r>
    </w:p>
    <w:p w:rsidR="00637B3F" w:rsidRPr="00E73F67" w:rsidRDefault="00637B3F" w:rsidP="00637B3F">
      <w:pPr>
        <w:spacing w:line="240" w:lineRule="auto"/>
        <w:rPr>
          <w:rFonts w:eastAsia="Calibri"/>
          <w:i/>
          <w:szCs w:val="24"/>
        </w:rPr>
      </w:pPr>
      <w:r w:rsidRPr="00E73F67">
        <w:rPr>
          <w:b/>
          <w:i/>
          <w:szCs w:val="24"/>
        </w:rPr>
        <w:t>Задачи</w:t>
      </w:r>
      <w:r w:rsidRPr="00E73F67">
        <w:rPr>
          <w:i/>
          <w:szCs w:val="24"/>
        </w:rPr>
        <w:t>: выявить пробелы в знаниях учащихся по основным темам курса математики и полученные результаты использовать при планировании повторения.</w:t>
      </w:r>
    </w:p>
    <w:p w:rsidR="00637B3F" w:rsidRPr="00FB5F5F" w:rsidRDefault="00637B3F" w:rsidP="00637B3F">
      <w:pPr>
        <w:jc w:val="both"/>
        <w:rPr>
          <w:rFonts w:eastAsia="Calibri"/>
          <w:color w:val="000000"/>
        </w:rPr>
      </w:pPr>
      <w:r w:rsidRPr="00FB5F5F">
        <w:rPr>
          <w:rFonts w:eastAsia="Calibri"/>
          <w:color w:val="000000"/>
        </w:rPr>
        <w:t xml:space="preserve">Данная работа проводится  </w:t>
      </w:r>
      <w:r>
        <w:rPr>
          <w:rFonts w:eastAsia="Calibri"/>
          <w:b/>
          <w:color w:val="000000"/>
        </w:rPr>
        <w:t>19-21</w:t>
      </w:r>
      <w:r w:rsidRPr="00E0568E">
        <w:rPr>
          <w:rFonts w:eastAsia="Calibri"/>
          <w:b/>
          <w:color w:val="000000"/>
        </w:rPr>
        <w:t xml:space="preserve"> декабря</w:t>
      </w:r>
      <w:r>
        <w:rPr>
          <w:color w:val="000000"/>
        </w:rPr>
        <w:t xml:space="preserve"> в 7</w:t>
      </w:r>
      <w:r w:rsidRPr="00FB5F5F">
        <w:rPr>
          <w:rFonts w:eastAsia="Calibri"/>
          <w:color w:val="000000"/>
        </w:rPr>
        <w:t xml:space="preserve"> классе. </w:t>
      </w:r>
    </w:p>
    <w:p w:rsidR="00637B3F" w:rsidRPr="00FB5F5F" w:rsidRDefault="00637B3F" w:rsidP="00637B3F">
      <w:pPr>
        <w:jc w:val="both"/>
        <w:rPr>
          <w:rFonts w:eastAsia="Calibri"/>
          <w:color w:val="000000"/>
        </w:rPr>
      </w:pPr>
      <w:r w:rsidRPr="00FB5F5F">
        <w:rPr>
          <w:rFonts w:eastAsia="Calibri"/>
          <w:color w:val="000000"/>
        </w:rPr>
        <w:t xml:space="preserve">Работа состоит из двух частей и содержит  </w:t>
      </w:r>
      <w:r>
        <w:rPr>
          <w:b/>
          <w:color w:val="000000"/>
        </w:rPr>
        <w:t>7</w:t>
      </w:r>
      <w:r w:rsidRPr="00E0568E">
        <w:rPr>
          <w:rFonts w:eastAsia="Calibri"/>
          <w:b/>
          <w:color w:val="000000"/>
        </w:rPr>
        <w:t xml:space="preserve"> заданий</w:t>
      </w:r>
      <w:r w:rsidRPr="00FB5F5F">
        <w:rPr>
          <w:rFonts w:eastAsia="Calibri"/>
          <w:color w:val="000000"/>
        </w:rPr>
        <w:t>.</w:t>
      </w:r>
    </w:p>
    <w:p w:rsidR="00637B3F" w:rsidRPr="00FB5F5F" w:rsidRDefault="00637B3F" w:rsidP="00637B3F">
      <w:pPr>
        <w:jc w:val="both"/>
        <w:rPr>
          <w:rFonts w:eastAsia="Calibri"/>
          <w:color w:val="000000"/>
        </w:rPr>
      </w:pPr>
      <w:r w:rsidRPr="00FB5F5F">
        <w:rPr>
          <w:rFonts w:eastAsia="Calibri"/>
          <w:color w:val="000000"/>
        </w:rPr>
        <w:t>Первая часть работы содержит</w:t>
      </w:r>
      <w:r>
        <w:rPr>
          <w:color w:val="000000"/>
        </w:rPr>
        <w:t xml:space="preserve"> 4</w:t>
      </w:r>
      <w:r w:rsidRPr="00FB5F5F">
        <w:rPr>
          <w:rFonts w:eastAsia="Calibri"/>
          <w:color w:val="000000"/>
        </w:rPr>
        <w:t xml:space="preserve"> заданий базового уровня по курсу</w:t>
      </w:r>
      <w:r>
        <w:rPr>
          <w:color w:val="000000"/>
        </w:rPr>
        <w:t xml:space="preserve"> математики</w:t>
      </w:r>
      <w:r w:rsidRPr="00FB5F5F">
        <w:rPr>
          <w:rFonts w:eastAsia="Calibri"/>
          <w:color w:val="000000"/>
        </w:rPr>
        <w:t>. К этим заданиям необходимо дать краткий ответ. Следует собрать черновики учащихся, чтобы убедиться, что учащиеся решали задачи самостоятельно, и проанализировать их основные ошибки.</w:t>
      </w:r>
    </w:p>
    <w:p w:rsidR="00637B3F" w:rsidRPr="00FB5F5F" w:rsidRDefault="00637B3F" w:rsidP="00637B3F">
      <w:pPr>
        <w:jc w:val="both"/>
        <w:rPr>
          <w:rFonts w:eastAsia="Calibri"/>
          <w:color w:val="000000"/>
        </w:rPr>
      </w:pPr>
      <w:r>
        <w:rPr>
          <w:color w:val="000000"/>
        </w:rPr>
        <w:t>Вторая часть содержит 3</w:t>
      </w:r>
      <w:r w:rsidRPr="00FB5F5F">
        <w:rPr>
          <w:rFonts w:eastAsia="Calibri"/>
          <w:color w:val="000000"/>
        </w:rPr>
        <w:t xml:space="preserve"> задания повышенного уровня. При их выполнении необходимо записать обоснованное решение.</w:t>
      </w:r>
    </w:p>
    <w:p w:rsidR="00637B3F" w:rsidRPr="00FB5F5F" w:rsidRDefault="00637B3F" w:rsidP="00637B3F">
      <w:pPr>
        <w:jc w:val="both"/>
        <w:rPr>
          <w:rFonts w:eastAsia="Calibri"/>
          <w:color w:val="000000"/>
        </w:rPr>
      </w:pPr>
      <w:r w:rsidRPr="00FB5F5F">
        <w:rPr>
          <w:rFonts w:eastAsia="Calibri"/>
          <w:color w:val="000000"/>
        </w:rPr>
        <w:t xml:space="preserve">На выполнение всей работы дается </w:t>
      </w:r>
      <w:r>
        <w:rPr>
          <w:b/>
          <w:color w:val="000000"/>
        </w:rPr>
        <w:t>45</w:t>
      </w:r>
      <w:r w:rsidRPr="00E0568E">
        <w:rPr>
          <w:rFonts w:eastAsia="Calibri"/>
          <w:b/>
          <w:color w:val="000000"/>
        </w:rPr>
        <w:t xml:space="preserve"> минут</w:t>
      </w:r>
      <w:r w:rsidRPr="00FB5F5F">
        <w:rPr>
          <w:rFonts w:eastAsia="Calibri"/>
          <w:color w:val="000000"/>
        </w:rPr>
        <w:t xml:space="preserve">. </w:t>
      </w:r>
    </w:p>
    <w:p w:rsidR="00637B3F" w:rsidRPr="00FB5F5F" w:rsidRDefault="00637B3F" w:rsidP="00637B3F">
      <w:pPr>
        <w:jc w:val="both"/>
        <w:rPr>
          <w:rFonts w:eastAsia="Calibri"/>
          <w:color w:val="000000"/>
        </w:rPr>
      </w:pPr>
      <w:r w:rsidRPr="00FB5F5F">
        <w:rPr>
          <w:rFonts w:eastAsia="Calibri"/>
          <w:color w:val="000000"/>
        </w:rPr>
        <w:t>В течение первых 5 минут урока предполагается инструктаж учеников.</w:t>
      </w:r>
    </w:p>
    <w:p w:rsidR="00637B3F" w:rsidRPr="00FB5F5F" w:rsidRDefault="00637B3F" w:rsidP="00637B3F">
      <w:pPr>
        <w:jc w:val="both"/>
        <w:rPr>
          <w:rFonts w:eastAsia="Calibri"/>
          <w:color w:val="000000"/>
        </w:rPr>
      </w:pPr>
      <w:r w:rsidRPr="00FB5F5F">
        <w:rPr>
          <w:rFonts w:eastAsia="Calibri"/>
          <w:color w:val="000000"/>
        </w:rPr>
        <w:t>За каждое верно решенное задание первой части начисляется 1 балл.</w:t>
      </w:r>
    </w:p>
    <w:p w:rsidR="00637B3F" w:rsidRPr="00FB5F5F" w:rsidRDefault="00637B3F" w:rsidP="00637B3F">
      <w:pPr>
        <w:jc w:val="both"/>
        <w:rPr>
          <w:rFonts w:eastAsia="Calibri"/>
          <w:color w:val="000000"/>
        </w:rPr>
      </w:pPr>
      <w:r>
        <w:rPr>
          <w:color w:val="000000"/>
        </w:rPr>
        <w:t>За  задания</w:t>
      </w:r>
      <w:r>
        <w:rPr>
          <w:rFonts w:eastAsia="Calibri"/>
          <w:color w:val="000000"/>
        </w:rPr>
        <w:t xml:space="preserve"> С</w:t>
      </w:r>
      <w:proofErr w:type="gramStart"/>
      <w:r>
        <w:rPr>
          <w:rFonts w:eastAsia="Calibri"/>
          <w:color w:val="000000"/>
        </w:rPr>
        <w:t>1</w:t>
      </w:r>
      <w:proofErr w:type="gramEnd"/>
      <w:r>
        <w:rPr>
          <w:color w:val="000000"/>
        </w:rPr>
        <w:t xml:space="preserve"> и С2</w:t>
      </w:r>
      <w:r w:rsidRPr="00FB5F5F">
        <w:rPr>
          <w:rFonts w:eastAsia="Calibri"/>
          <w:color w:val="000000"/>
        </w:rPr>
        <w:t xml:space="preserve"> второй части можно получить до 2 баллов</w:t>
      </w:r>
      <w:r>
        <w:rPr>
          <w:rFonts w:eastAsia="Calibri"/>
          <w:color w:val="000000"/>
        </w:rPr>
        <w:t xml:space="preserve">, </w:t>
      </w:r>
      <w:r>
        <w:rPr>
          <w:color w:val="000000"/>
        </w:rPr>
        <w:t>за задание С3 –до 3</w:t>
      </w:r>
      <w:r w:rsidRPr="00FB5F5F">
        <w:rPr>
          <w:rFonts w:eastAsia="Calibri"/>
          <w:color w:val="000000"/>
        </w:rPr>
        <w:t xml:space="preserve"> балл</w:t>
      </w:r>
      <w:r>
        <w:rPr>
          <w:rFonts w:eastAsia="Calibri"/>
          <w:color w:val="000000"/>
        </w:rPr>
        <w:t>ов</w:t>
      </w:r>
      <w:r w:rsidRPr="00FB5F5F">
        <w:rPr>
          <w:rFonts w:eastAsia="Calibri"/>
          <w:color w:val="000000"/>
        </w:rPr>
        <w:t xml:space="preserve">. </w:t>
      </w:r>
    </w:p>
    <w:p w:rsidR="00637B3F" w:rsidRPr="00FB5F5F" w:rsidRDefault="00637B3F" w:rsidP="00637B3F">
      <w:pPr>
        <w:jc w:val="both"/>
        <w:rPr>
          <w:rFonts w:eastAsia="Calibri"/>
          <w:color w:val="000000"/>
        </w:rPr>
      </w:pPr>
      <w:r w:rsidRPr="00FB5F5F">
        <w:rPr>
          <w:rFonts w:eastAsia="Calibri"/>
          <w:color w:val="000000"/>
        </w:rPr>
        <w:t xml:space="preserve">Таким образом, максимально возможный балл за работу </w:t>
      </w:r>
      <w:r>
        <w:rPr>
          <w:rFonts w:eastAsia="Calibri"/>
          <w:color w:val="000000"/>
        </w:rPr>
        <w:t>равен 1</w:t>
      </w:r>
      <w:r>
        <w:rPr>
          <w:color w:val="000000"/>
        </w:rPr>
        <w:t>1</w:t>
      </w:r>
      <w:r w:rsidRPr="00FB5F5F">
        <w:rPr>
          <w:rFonts w:eastAsia="Calibri"/>
          <w:color w:val="000000"/>
        </w:rPr>
        <w:t xml:space="preserve">. </w:t>
      </w:r>
    </w:p>
    <w:p w:rsidR="00637B3F" w:rsidRPr="00FB5F5F" w:rsidRDefault="00637B3F" w:rsidP="00637B3F">
      <w:pPr>
        <w:jc w:val="center"/>
        <w:rPr>
          <w:rFonts w:eastAsia="Calibri"/>
          <w:color w:val="000000"/>
        </w:rPr>
      </w:pPr>
      <w:r w:rsidRPr="00FB5F5F">
        <w:rPr>
          <w:rFonts w:eastAsia="Calibri"/>
          <w:color w:val="000000"/>
        </w:rPr>
        <w:t>Рекомендуемые критерии перевода тестового балла в аттестационную отметку</w:t>
      </w:r>
      <w:r>
        <w:rPr>
          <w:rFonts w:eastAsia="Calibri"/>
          <w:color w:val="000000"/>
        </w:rPr>
        <w:t xml:space="preserve"> по алгебре</w:t>
      </w:r>
      <w:r w:rsidRPr="00FB5F5F">
        <w:rPr>
          <w:rFonts w:eastAsia="Calibri"/>
          <w:color w:val="000000"/>
        </w:rPr>
        <w:t>:</w:t>
      </w:r>
    </w:p>
    <w:p w:rsidR="00637B3F" w:rsidRPr="00FB5F5F" w:rsidRDefault="00637B3F" w:rsidP="00637B3F">
      <w:pPr>
        <w:jc w:val="center"/>
        <w:rPr>
          <w:rFonts w:eastAsia="Calibri"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96"/>
        <w:gridCol w:w="2031"/>
        <w:gridCol w:w="1984"/>
        <w:gridCol w:w="2127"/>
        <w:gridCol w:w="2233"/>
      </w:tblGrid>
      <w:tr w:rsidR="00637B3F" w:rsidRPr="00FB5F5F" w:rsidTr="00816643">
        <w:tc>
          <w:tcPr>
            <w:tcW w:w="1196" w:type="dxa"/>
          </w:tcPr>
          <w:p w:rsidR="00637B3F" w:rsidRPr="00CA5B95" w:rsidRDefault="00637B3F" w:rsidP="00816643">
            <w:pPr>
              <w:jc w:val="center"/>
              <w:rPr>
                <w:rFonts w:eastAsia="Calibri"/>
                <w:color w:val="000000"/>
              </w:rPr>
            </w:pPr>
          </w:p>
        </w:tc>
        <w:tc>
          <w:tcPr>
            <w:tcW w:w="2031" w:type="dxa"/>
          </w:tcPr>
          <w:p w:rsidR="00637B3F" w:rsidRPr="005D0A68" w:rsidRDefault="00637B3F" w:rsidP="00816643">
            <w:pPr>
              <w:jc w:val="center"/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Менее 4 баллов</w:t>
            </w:r>
          </w:p>
        </w:tc>
        <w:tc>
          <w:tcPr>
            <w:tcW w:w="1984" w:type="dxa"/>
          </w:tcPr>
          <w:p w:rsidR="00637B3F" w:rsidRPr="00FB5F5F" w:rsidRDefault="00637B3F" w:rsidP="00816643">
            <w:pPr>
              <w:jc w:val="center"/>
              <w:rPr>
                <w:rFonts w:eastAsia="Calibri"/>
                <w:color w:val="000000"/>
                <w:lang w:val="en-US"/>
              </w:rPr>
            </w:pPr>
            <w:r>
              <w:rPr>
                <w:rFonts w:eastAsia="Calibri"/>
                <w:color w:val="000000"/>
              </w:rPr>
              <w:t>4</w:t>
            </w:r>
            <w:r w:rsidRPr="00FB5F5F">
              <w:rPr>
                <w:rFonts w:eastAsia="Calibri"/>
                <w:color w:val="000000"/>
              </w:rPr>
              <w:t>-</w:t>
            </w:r>
            <w:r>
              <w:rPr>
                <w:color w:val="000000"/>
              </w:rPr>
              <w:t>5</w:t>
            </w:r>
            <w:r w:rsidRPr="00FB5F5F">
              <w:rPr>
                <w:rFonts w:eastAsia="Calibri"/>
                <w:color w:val="000000"/>
              </w:rPr>
              <w:t xml:space="preserve"> тестовых</w:t>
            </w:r>
          </w:p>
          <w:p w:rsidR="00637B3F" w:rsidRPr="00FB5F5F" w:rsidRDefault="00637B3F" w:rsidP="00816643">
            <w:pPr>
              <w:jc w:val="center"/>
              <w:rPr>
                <w:rFonts w:eastAsia="Calibri"/>
                <w:color w:val="000000"/>
              </w:rPr>
            </w:pPr>
            <w:r w:rsidRPr="00FB5F5F">
              <w:rPr>
                <w:rFonts w:eastAsia="Calibri"/>
                <w:color w:val="000000"/>
              </w:rPr>
              <w:t>баллов</w:t>
            </w:r>
          </w:p>
        </w:tc>
        <w:tc>
          <w:tcPr>
            <w:tcW w:w="2127" w:type="dxa"/>
          </w:tcPr>
          <w:p w:rsidR="00637B3F" w:rsidRPr="00FB5F5F" w:rsidRDefault="00637B3F" w:rsidP="00816643">
            <w:pPr>
              <w:jc w:val="center"/>
              <w:rPr>
                <w:rFonts w:eastAsia="Calibri"/>
                <w:color w:val="000000"/>
                <w:lang w:val="en-US"/>
              </w:rPr>
            </w:pPr>
            <w:r>
              <w:rPr>
                <w:color w:val="000000"/>
              </w:rPr>
              <w:t>6</w:t>
            </w:r>
            <w:r w:rsidRPr="00FB5F5F">
              <w:rPr>
                <w:rFonts w:eastAsia="Calibri"/>
                <w:color w:val="000000"/>
              </w:rPr>
              <w:t>-</w:t>
            </w:r>
            <w:r>
              <w:rPr>
                <w:color w:val="000000"/>
              </w:rPr>
              <w:t>9</w:t>
            </w:r>
            <w:r w:rsidRPr="00FB5F5F">
              <w:rPr>
                <w:rFonts w:eastAsia="Calibri"/>
                <w:color w:val="000000"/>
              </w:rPr>
              <w:t xml:space="preserve"> тестовых</w:t>
            </w:r>
          </w:p>
          <w:p w:rsidR="00637B3F" w:rsidRPr="00FB5F5F" w:rsidRDefault="00637B3F" w:rsidP="00816643">
            <w:pPr>
              <w:jc w:val="center"/>
              <w:rPr>
                <w:rFonts w:eastAsia="Calibri"/>
                <w:color w:val="000000"/>
              </w:rPr>
            </w:pPr>
            <w:r w:rsidRPr="00FB5F5F">
              <w:rPr>
                <w:rFonts w:eastAsia="Calibri"/>
                <w:color w:val="000000"/>
              </w:rPr>
              <w:t>баллов</w:t>
            </w:r>
          </w:p>
        </w:tc>
        <w:tc>
          <w:tcPr>
            <w:tcW w:w="2233" w:type="dxa"/>
          </w:tcPr>
          <w:p w:rsidR="00637B3F" w:rsidRPr="00FB5F5F" w:rsidRDefault="00637B3F" w:rsidP="00816643">
            <w:pPr>
              <w:jc w:val="center"/>
              <w:rPr>
                <w:rFonts w:eastAsia="Calibri"/>
                <w:color w:val="000000"/>
              </w:rPr>
            </w:pPr>
            <w:r>
              <w:rPr>
                <w:color w:val="000000"/>
              </w:rPr>
              <w:t>10</w:t>
            </w:r>
            <w:r w:rsidRPr="00FB5F5F">
              <w:rPr>
                <w:rFonts w:eastAsia="Calibri"/>
                <w:color w:val="000000"/>
              </w:rPr>
              <w:t>-1</w:t>
            </w:r>
            <w:r>
              <w:rPr>
                <w:color w:val="000000"/>
              </w:rPr>
              <w:t>1</w:t>
            </w:r>
            <w:r w:rsidRPr="00FB5F5F">
              <w:rPr>
                <w:rFonts w:eastAsia="Calibri"/>
                <w:color w:val="000000"/>
              </w:rPr>
              <w:t xml:space="preserve"> тестовых</w:t>
            </w:r>
            <w:r w:rsidRPr="00FB5F5F">
              <w:rPr>
                <w:rFonts w:eastAsia="Calibri"/>
                <w:color w:val="000000"/>
                <w:lang w:val="en-US"/>
              </w:rPr>
              <w:t xml:space="preserve"> </w:t>
            </w:r>
            <w:r w:rsidRPr="00FB5F5F">
              <w:rPr>
                <w:rFonts w:eastAsia="Calibri"/>
                <w:color w:val="000000"/>
              </w:rPr>
              <w:t>баллов</w:t>
            </w:r>
          </w:p>
        </w:tc>
      </w:tr>
      <w:tr w:rsidR="00637B3F" w:rsidRPr="00FB5F5F" w:rsidTr="00816643">
        <w:tc>
          <w:tcPr>
            <w:tcW w:w="1196" w:type="dxa"/>
          </w:tcPr>
          <w:p w:rsidR="00637B3F" w:rsidRPr="00FB5F5F" w:rsidRDefault="00637B3F" w:rsidP="00816643">
            <w:pPr>
              <w:jc w:val="center"/>
              <w:rPr>
                <w:rFonts w:eastAsia="Calibri"/>
                <w:color w:val="000000"/>
              </w:rPr>
            </w:pPr>
            <w:r w:rsidRPr="00FB5F5F">
              <w:rPr>
                <w:rFonts w:eastAsia="Calibri"/>
                <w:color w:val="000000"/>
              </w:rPr>
              <w:t>Отметка</w:t>
            </w:r>
          </w:p>
        </w:tc>
        <w:tc>
          <w:tcPr>
            <w:tcW w:w="2031" w:type="dxa"/>
          </w:tcPr>
          <w:p w:rsidR="00637B3F" w:rsidRPr="00FB5F5F" w:rsidRDefault="00637B3F" w:rsidP="00816643">
            <w:pPr>
              <w:jc w:val="center"/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>«2»</w:t>
            </w:r>
          </w:p>
        </w:tc>
        <w:tc>
          <w:tcPr>
            <w:tcW w:w="1984" w:type="dxa"/>
          </w:tcPr>
          <w:p w:rsidR="00637B3F" w:rsidRPr="00FB5F5F" w:rsidRDefault="00637B3F" w:rsidP="00816643">
            <w:pPr>
              <w:jc w:val="center"/>
              <w:rPr>
                <w:rFonts w:eastAsia="Calibri"/>
                <w:color w:val="000000"/>
              </w:rPr>
            </w:pPr>
            <w:r w:rsidRPr="00FB5F5F">
              <w:rPr>
                <w:rFonts w:eastAsia="Calibri"/>
                <w:color w:val="000000"/>
              </w:rPr>
              <w:t>«3»</w:t>
            </w:r>
          </w:p>
        </w:tc>
        <w:tc>
          <w:tcPr>
            <w:tcW w:w="2127" w:type="dxa"/>
          </w:tcPr>
          <w:p w:rsidR="00637B3F" w:rsidRPr="00FB5F5F" w:rsidRDefault="00637B3F" w:rsidP="00816643">
            <w:pPr>
              <w:jc w:val="center"/>
              <w:rPr>
                <w:rFonts w:eastAsia="Calibri"/>
                <w:color w:val="000000"/>
              </w:rPr>
            </w:pPr>
            <w:r w:rsidRPr="00FB5F5F">
              <w:rPr>
                <w:rFonts w:eastAsia="Calibri"/>
                <w:color w:val="000000"/>
              </w:rPr>
              <w:t>«4»</w:t>
            </w:r>
          </w:p>
        </w:tc>
        <w:tc>
          <w:tcPr>
            <w:tcW w:w="2233" w:type="dxa"/>
          </w:tcPr>
          <w:p w:rsidR="00637B3F" w:rsidRPr="00FB5F5F" w:rsidRDefault="00637B3F" w:rsidP="00816643">
            <w:pPr>
              <w:jc w:val="center"/>
              <w:rPr>
                <w:rFonts w:eastAsia="Calibri"/>
                <w:color w:val="000000"/>
              </w:rPr>
            </w:pPr>
            <w:r w:rsidRPr="00FB5F5F">
              <w:rPr>
                <w:rFonts w:eastAsia="Calibri"/>
                <w:color w:val="000000"/>
              </w:rPr>
              <w:t>«5»</w:t>
            </w:r>
          </w:p>
        </w:tc>
      </w:tr>
    </w:tbl>
    <w:p w:rsidR="00637B3F" w:rsidRDefault="00637B3F" w:rsidP="00637B3F">
      <w:pPr>
        <w:spacing w:line="240" w:lineRule="auto"/>
        <w:jc w:val="center"/>
        <w:rPr>
          <w:sz w:val="28"/>
          <w:szCs w:val="28"/>
        </w:rPr>
      </w:pPr>
    </w:p>
    <w:p w:rsidR="00637B3F" w:rsidRDefault="00637B3F" w:rsidP="00637B3F">
      <w:pPr>
        <w:spacing w:line="240" w:lineRule="auto"/>
        <w:jc w:val="center"/>
        <w:rPr>
          <w:sz w:val="28"/>
          <w:szCs w:val="28"/>
        </w:rPr>
      </w:pPr>
    </w:p>
    <w:p w:rsidR="00637B3F" w:rsidRDefault="00637B3F" w:rsidP="00637B3F">
      <w:pPr>
        <w:spacing w:line="240" w:lineRule="auto"/>
        <w:jc w:val="center"/>
        <w:rPr>
          <w:sz w:val="28"/>
          <w:szCs w:val="28"/>
        </w:rPr>
      </w:pPr>
    </w:p>
    <w:p w:rsidR="00637B3F" w:rsidRDefault="00637B3F" w:rsidP="00637B3F">
      <w:pPr>
        <w:spacing w:line="240" w:lineRule="auto"/>
        <w:jc w:val="center"/>
        <w:rPr>
          <w:sz w:val="28"/>
          <w:szCs w:val="28"/>
        </w:rPr>
      </w:pPr>
    </w:p>
    <w:p w:rsidR="00637B3F" w:rsidRDefault="00637B3F" w:rsidP="00637B3F">
      <w:pPr>
        <w:spacing w:line="240" w:lineRule="auto"/>
        <w:jc w:val="center"/>
        <w:rPr>
          <w:sz w:val="28"/>
          <w:szCs w:val="28"/>
        </w:rPr>
      </w:pPr>
    </w:p>
    <w:p w:rsidR="00637B3F" w:rsidRDefault="00637B3F" w:rsidP="00637B3F">
      <w:pPr>
        <w:spacing w:line="240" w:lineRule="auto"/>
        <w:jc w:val="center"/>
        <w:rPr>
          <w:sz w:val="28"/>
          <w:szCs w:val="28"/>
        </w:rPr>
      </w:pPr>
    </w:p>
    <w:p w:rsidR="0042740F" w:rsidRDefault="0042740F" w:rsidP="00637B3F">
      <w:pPr>
        <w:spacing w:line="240" w:lineRule="auto"/>
        <w:jc w:val="center"/>
        <w:rPr>
          <w:sz w:val="28"/>
          <w:szCs w:val="28"/>
        </w:rPr>
      </w:pPr>
    </w:p>
    <w:p w:rsidR="0042740F" w:rsidRDefault="0042740F" w:rsidP="00637B3F">
      <w:pPr>
        <w:spacing w:line="240" w:lineRule="auto"/>
        <w:jc w:val="center"/>
        <w:rPr>
          <w:sz w:val="28"/>
          <w:szCs w:val="28"/>
        </w:rPr>
      </w:pPr>
    </w:p>
    <w:p w:rsidR="0042740F" w:rsidRDefault="0042740F" w:rsidP="00637B3F">
      <w:pPr>
        <w:spacing w:line="240" w:lineRule="auto"/>
        <w:jc w:val="center"/>
        <w:rPr>
          <w:sz w:val="28"/>
          <w:szCs w:val="28"/>
        </w:rPr>
      </w:pPr>
    </w:p>
    <w:p w:rsidR="0042740F" w:rsidRDefault="0042740F" w:rsidP="00637B3F">
      <w:pPr>
        <w:spacing w:line="240" w:lineRule="auto"/>
        <w:jc w:val="center"/>
        <w:rPr>
          <w:sz w:val="28"/>
          <w:szCs w:val="28"/>
        </w:rPr>
      </w:pPr>
    </w:p>
    <w:p w:rsidR="00637B3F" w:rsidRDefault="00637B3F" w:rsidP="00637B3F">
      <w:pPr>
        <w:spacing w:line="240" w:lineRule="auto"/>
        <w:jc w:val="center"/>
        <w:rPr>
          <w:sz w:val="28"/>
          <w:szCs w:val="28"/>
        </w:rPr>
      </w:pPr>
    </w:p>
    <w:p w:rsidR="0042740F" w:rsidRPr="0042740F" w:rsidRDefault="0042740F" w:rsidP="0042740F">
      <w:pPr>
        <w:spacing w:after="0" w:line="360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Ответы: </w:t>
      </w:r>
    </w:p>
    <w:tbl>
      <w:tblPr>
        <w:tblStyle w:val="a8"/>
        <w:tblW w:w="0" w:type="auto"/>
        <w:tblLook w:val="04A0"/>
      </w:tblPr>
      <w:tblGrid>
        <w:gridCol w:w="3179"/>
        <w:gridCol w:w="3352"/>
        <w:gridCol w:w="3322"/>
      </w:tblGrid>
      <w:tr w:rsidR="0042740F" w:rsidTr="002B274F"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вый вариант</w:t>
            </w: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торой вариант</w:t>
            </w:r>
          </w:p>
        </w:tc>
      </w:tr>
      <w:tr w:rsidR="0042740F" w:rsidTr="002B274F"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42740F" w:rsidTr="002B274F"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42740F" w:rsidTr="002B274F"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42740F" w:rsidTr="002B274F"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552" w:type="dxa"/>
            <w:gridSpan w:val="2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 соответствии с изображением, полученным при воспроизводстве текста задания.</w:t>
            </w:r>
          </w:p>
        </w:tc>
      </w:tr>
      <w:tr w:rsidR="0042740F" w:rsidTr="002B274F"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8</w:t>
            </w:r>
          </w:p>
        </w:tc>
      </w:tr>
      <w:tr w:rsidR="0042740F" w:rsidTr="002B274F"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 футболки</w:t>
            </w: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 пар носков</w:t>
            </w:r>
          </w:p>
        </w:tc>
      </w:tr>
      <w:tr w:rsidR="0042740F" w:rsidTr="002B274F"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 книги</w:t>
            </w:r>
          </w:p>
        </w:tc>
        <w:tc>
          <w:tcPr>
            <w:tcW w:w="3776" w:type="dxa"/>
          </w:tcPr>
          <w:p w:rsidR="0042740F" w:rsidRDefault="0042740F" w:rsidP="002B274F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 литров</w:t>
            </w:r>
          </w:p>
        </w:tc>
      </w:tr>
    </w:tbl>
    <w:p w:rsidR="0042740F" w:rsidRDefault="0042740F" w:rsidP="0042740F">
      <w:pPr>
        <w:spacing w:line="240" w:lineRule="auto"/>
        <w:rPr>
          <w:szCs w:val="24"/>
          <w:u w:val="single"/>
        </w:rPr>
      </w:pPr>
    </w:p>
    <w:p w:rsidR="0042740F" w:rsidRDefault="0042740F" w:rsidP="0042740F">
      <w:pPr>
        <w:spacing w:line="240" w:lineRule="auto"/>
        <w:rPr>
          <w:szCs w:val="24"/>
          <w:u w:val="single"/>
        </w:rPr>
      </w:pPr>
    </w:p>
    <w:p w:rsidR="0042740F" w:rsidRPr="0042740F" w:rsidRDefault="0042740F" w:rsidP="0042740F">
      <w:pPr>
        <w:spacing w:line="240" w:lineRule="auto"/>
        <w:rPr>
          <w:szCs w:val="24"/>
          <w:u w:val="single"/>
        </w:rPr>
      </w:pPr>
      <w:r w:rsidRPr="0042740F">
        <w:rPr>
          <w:szCs w:val="24"/>
          <w:u w:val="single"/>
        </w:rPr>
        <w:t>Критерии оценивания</w:t>
      </w:r>
    </w:p>
    <w:p w:rsidR="00637B3F" w:rsidRPr="00E73F67" w:rsidRDefault="00637B3F" w:rsidP="00637B3F">
      <w:pPr>
        <w:spacing w:line="240" w:lineRule="auto"/>
        <w:jc w:val="center"/>
        <w:rPr>
          <w:b/>
          <w:szCs w:val="24"/>
        </w:rPr>
      </w:pPr>
      <w:r w:rsidRPr="00E73F67">
        <w:rPr>
          <w:b/>
          <w:szCs w:val="24"/>
        </w:rPr>
        <w:t>Часть 2. Задание 5</w:t>
      </w:r>
    </w:p>
    <w:tbl>
      <w:tblPr>
        <w:tblStyle w:val="a8"/>
        <w:tblW w:w="0" w:type="auto"/>
        <w:tblLook w:val="04A0"/>
      </w:tblPr>
      <w:tblGrid>
        <w:gridCol w:w="1412"/>
        <w:gridCol w:w="8441"/>
      </w:tblGrid>
      <w:tr w:rsidR="00637B3F" w:rsidRPr="00E73F67" w:rsidTr="00816643">
        <w:tc>
          <w:tcPr>
            <w:tcW w:w="1526" w:type="dxa"/>
            <w:vAlign w:val="center"/>
          </w:tcPr>
          <w:p w:rsidR="00637B3F" w:rsidRPr="00E73F67" w:rsidRDefault="00637B3F" w:rsidP="00637B3F">
            <w:pPr>
              <w:spacing w:after="0"/>
              <w:jc w:val="center"/>
              <w:rPr>
                <w:sz w:val="24"/>
                <w:szCs w:val="24"/>
              </w:rPr>
            </w:pPr>
            <w:r w:rsidRPr="00E73F67">
              <w:rPr>
                <w:sz w:val="24"/>
                <w:szCs w:val="24"/>
              </w:rPr>
              <w:t>Баллы</w:t>
            </w:r>
          </w:p>
        </w:tc>
        <w:tc>
          <w:tcPr>
            <w:tcW w:w="9802" w:type="dxa"/>
            <w:vAlign w:val="center"/>
          </w:tcPr>
          <w:p w:rsidR="00637B3F" w:rsidRPr="00E73F67" w:rsidRDefault="00637B3F" w:rsidP="00637B3F">
            <w:pPr>
              <w:spacing w:after="0"/>
              <w:jc w:val="center"/>
              <w:rPr>
                <w:sz w:val="24"/>
                <w:szCs w:val="24"/>
              </w:rPr>
            </w:pPr>
            <w:r w:rsidRPr="00E73F67">
              <w:rPr>
                <w:sz w:val="24"/>
                <w:szCs w:val="24"/>
              </w:rPr>
              <w:t>Критерии оценки выполнения задания</w:t>
            </w:r>
          </w:p>
        </w:tc>
      </w:tr>
      <w:tr w:rsidR="00637B3F" w:rsidRPr="00E73F67" w:rsidTr="00816643">
        <w:tc>
          <w:tcPr>
            <w:tcW w:w="1526" w:type="dxa"/>
            <w:vAlign w:val="center"/>
          </w:tcPr>
          <w:p w:rsidR="00637B3F" w:rsidRPr="00E73F67" w:rsidRDefault="00637B3F" w:rsidP="00637B3F">
            <w:pPr>
              <w:spacing w:after="0" w:line="360" w:lineRule="auto"/>
              <w:jc w:val="center"/>
              <w:rPr>
                <w:b/>
                <w:sz w:val="24"/>
                <w:szCs w:val="24"/>
              </w:rPr>
            </w:pPr>
            <w:r w:rsidRPr="00E73F67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802" w:type="dxa"/>
            <w:vAlign w:val="center"/>
          </w:tcPr>
          <w:p w:rsidR="00637B3F" w:rsidRPr="00E73F67" w:rsidRDefault="00637B3F" w:rsidP="00637B3F">
            <w:pPr>
              <w:spacing w:after="0"/>
              <w:rPr>
                <w:sz w:val="24"/>
                <w:szCs w:val="24"/>
              </w:rPr>
            </w:pPr>
            <w:r w:rsidRPr="00E73F67">
              <w:rPr>
                <w:sz w:val="24"/>
                <w:szCs w:val="24"/>
              </w:rPr>
              <w:t xml:space="preserve">Ход решения правильный, все его шаги </w:t>
            </w:r>
            <w:proofErr w:type="gramStart"/>
            <w:r w:rsidRPr="00E73F67">
              <w:rPr>
                <w:sz w:val="24"/>
                <w:szCs w:val="24"/>
              </w:rPr>
              <w:t>выполнены</w:t>
            </w:r>
            <w:proofErr w:type="gramEnd"/>
            <w:r w:rsidRPr="00E73F67">
              <w:rPr>
                <w:sz w:val="24"/>
                <w:szCs w:val="24"/>
              </w:rPr>
              <w:t xml:space="preserve"> верно, получен верный ответ.</w:t>
            </w:r>
          </w:p>
        </w:tc>
      </w:tr>
      <w:tr w:rsidR="00637B3F" w:rsidRPr="00E73F67" w:rsidTr="00816643">
        <w:tc>
          <w:tcPr>
            <w:tcW w:w="1526" w:type="dxa"/>
            <w:vAlign w:val="center"/>
          </w:tcPr>
          <w:p w:rsidR="00637B3F" w:rsidRPr="00E73F67" w:rsidRDefault="00637B3F" w:rsidP="00637B3F">
            <w:pPr>
              <w:spacing w:after="0" w:line="360" w:lineRule="auto"/>
              <w:jc w:val="center"/>
              <w:rPr>
                <w:b/>
                <w:sz w:val="24"/>
                <w:szCs w:val="24"/>
              </w:rPr>
            </w:pPr>
            <w:r w:rsidRPr="00E73F67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802" w:type="dxa"/>
            <w:vAlign w:val="center"/>
          </w:tcPr>
          <w:p w:rsidR="00637B3F" w:rsidRPr="00E73F67" w:rsidRDefault="00637B3F" w:rsidP="00637B3F">
            <w:pPr>
              <w:spacing w:after="0"/>
              <w:rPr>
                <w:sz w:val="24"/>
                <w:szCs w:val="24"/>
              </w:rPr>
            </w:pPr>
            <w:r w:rsidRPr="00E73F67">
              <w:rPr>
                <w:sz w:val="24"/>
                <w:szCs w:val="24"/>
              </w:rPr>
              <w:t>Ход решения верный, допущена арифметическая ошибка.</w:t>
            </w:r>
          </w:p>
        </w:tc>
      </w:tr>
    </w:tbl>
    <w:p w:rsidR="00637B3F" w:rsidRPr="00E73F67" w:rsidRDefault="00637B3F" w:rsidP="00637B3F">
      <w:pPr>
        <w:spacing w:after="0" w:line="240" w:lineRule="auto"/>
        <w:jc w:val="center"/>
        <w:rPr>
          <w:szCs w:val="24"/>
        </w:rPr>
      </w:pPr>
    </w:p>
    <w:p w:rsidR="00637B3F" w:rsidRPr="00E73F67" w:rsidRDefault="00637B3F" w:rsidP="00637B3F">
      <w:pPr>
        <w:spacing w:after="0" w:line="240" w:lineRule="auto"/>
        <w:jc w:val="center"/>
        <w:rPr>
          <w:b/>
          <w:szCs w:val="24"/>
        </w:rPr>
      </w:pPr>
      <w:r w:rsidRPr="00E73F67">
        <w:rPr>
          <w:b/>
          <w:szCs w:val="24"/>
        </w:rPr>
        <w:t>Часть 2. Задание 6</w:t>
      </w:r>
    </w:p>
    <w:tbl>
      <w:tblPr>
        <w:tblStyle w:val="a8"/>
        <w:tblW w:w="0" w:type="auto"/>
        <w:tblLook w:val="04A0"/>
      </w:tblPr>
      <w:tblGrid>
        <w:gridCol w:w="1412"/>
        <w:gridCol w:w="8441"/>
      </w:tblGrid>
      <w:tr w:rsidR="00637B3F" w:rsidRPr="00E73F67" w:rsidTr="00816643">
        <w:tc>
          <w:tcPr>
            <w:tcW w:w="1526" w:type="dxa"/>
            <w:vAlign w:val="center"/>
          </w:tcPr>
          <w:p w:rsidR="00637B3F" w:rsidRPr="00E73F67" w:rsidRDefault="00637B3F" w:rsidP="00637B3F">
            <w:pPr>
              <w:spacing w:after="0"/>
              <w:jc w:val="center"/>
              <w:rPr>
                <w:sz w:val="24"/>
                <w:szCs w:val="24"/>
              </w:rPr>
            </w:pPr>
            <w:r w:rsidRPr="00E73F67">
              <w:rPr>
                <w:sz w:val="24"/>
                <w:szCs w:val="24"/>
              </w:rPr>
              <w:t>Баллы</w:t>
            </w:r>
          </w:p>
        </w:tc>
        <w:tc>
          <w:tcPr>
            <w:tcW w:w="9802" w:type="dxa"/>
            <w:vAlign w:val="center"/>
          </w:tcPr>
          <w:p w:rsidR="00637B3F" w:rsidRPr="00E73F67" w:rsidRDefault="00637B3F" w:rsidP="00637B3F">
            <w:pPr>
              <w:spacing w:after="0"/>
              <w:jc w:val="center"/>
              <w:rPr>
                <w:sz w:val="24"/>
                <w:szCs w:val="24"/>
              </w:rPr>
            </w:pPr>
            <w:r w:rsidRPr="00E73F67">
              <w:rPr>
                <w:sz w:val="24"/>
                <w:szCs w:val="24"/>
              </w:rPr>
              <w:t>Критерии оценки выполнения задания.</w:t>
            </w:r>
          </w:p>
        </w:tc>
      </w:tr>
      <w:tr w:rsidR="00637B3F" w:rsidRPr="00E73F67" w:rsidTr="00816643">
        <w:tc>
          <w:tcPr>
            <w:tcW w:w="1526" w:type="dxa"/>
            <w:vAlign w:val="center"/>
          </w:tcPr>
          <w:p w:rsidR="00637B3F" w:rsidRPr="00E73F67" w:rsidRDefault="00637B3F" w:rsidP="00637B3F">
            <w:pPr>
              <w:spacing w:after="0" w:line="360" w:lineRule="auto"/>
              <w:jc w:val="center"/>
              <w:rPr>
                <w:b/>
                <w:sz w:val="24"/>
                <w:szCs w:val="24"/>
              </w:rPr>
            </w:pPr>
            <w:r w:rsidRPr="00E73F67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802" w:type="dxa"/>
            <w:vAlign w:val="center"/>
          </w:tcPr>
          <w:p w:rsidR="00637B3F" w:rsidRPr="00E73F67" w:rsidRDefault="00637B3F" w:rsidP="00637B3F">
            <w:pPr>
              <w:spacing w:after="0"/>
              <w:rPr>
                <w:sz w:val="24"/>
                <w:szCs w:val="24"/>
              </w:rPr>
            </w:pPr>
            <w:r w:rsidRPr="00E73F67">
              <w:rPr>
                <w:sz w:val="24"/>
                <w:szCs w:val="24"/>
              </w:rPr>
              <w:t xml:space="preserve">Ход решения правильный, все его шаги </w:t>
            </w:r>
            <w:proofErr w:type="gramStart"/>
            <w:r w:rsidRPr="00E73F67">
              <w:rPr>
                <w:sz w:val="24"/>
                <w:szCs w:val="24"/>
              </w:rPr>
              <w:t>выполнены</w:t>
            </w:r>
            <w:proofErr w:type="gramEnd"/>
            <w:r w:rsidRPr="00E73F67">
              <w:rPr>
                <w:sz w:val="24"/>
                <w:szCs w:val="24"/>
              </w:rPr>
              <w:t xml:space="preserve"> верно, получен верный ответ.</w:t>
            </w:r>
          </w:p>
        </w:tc>
      </w:tr>
      <w:tr w:rsidR="00637B3F" w:rsidRPr="00E73F67" w:rsidTr="00816643">
        <w:tc>
          <w:tcPr>
            <w:tcW w:w="1526" w:type="dxa"/>
            <w:vAlign w:val="center"/>
          </w:tcPr>
          <w:p w:rsidR="00637B3F" w:rsidRPr="00E73F67" w:rsidRDefault="00637B3F" w:rsidP="00637B3F">
            <w:pPr>
              <w:spacing w:after="0" w:line="360" w:lineRule="auto"/>
              <w:jc w:val="center"/>
              <w:rPr>
                <w:b/>
                <w:sz w:val="24"/>
                <w:szCs w:val="24"/>
              </w:rPr>
            </w:pPr>
            <w:r w:rsidRPr="00E73F67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802" w:type="dxa"/>
            <w:vAlign w:val="center"/>
          </w:tcPr>
          <w:p w:rsidR="00637B3F" w:rsidRPr="00E73F67" w:rsidRDefault="00637B3F" w:rsidP="00637B3F">
            <w:pPr>
              <w:spacing w:after="0"/>
              <w:rPr>
                <w:sz w:val="24"/>
                <w:szCs w:val="24"/>
              </w:rPr>
            </w:pPr>
            <w:r w:rsidRPr="00E73F67">
              <w:rPr>
                <w:sz w:val="24"/>
                <w:szCs w:val="24"/>
              </w:rPr>
              <w:t>Ход решения верный, допущена арифметическая ошибка.</w:t>
            </w:r>
          </w:p>
        </w:tc>
      </w:tr>
    </w:tbl>
    <w:p w:rsidR="00637B3F" w:rsidRPr="00E73F67" w:rsidRDefault="00637B3F" w:rsidP="00637B3F">
      <w:pPr>
        <w:spacing w:after="0" w:line="360" w:lineRule="auto"/>
        <w:jc w:val="center"/>
        <w:rPr>
          <w:szCs w:val="24"/>
        </w:rPr>
      </w:pPr>
    </w:p>
    <w:p w:rsidR="00637B3F" w:rsidRPr="00E73F67" w:rsidRDefault="00637B3F" w:rsidP="00637B3F">
      <w:pPr>
        <w:spacing w:after="0" w:line="360" w:lineRule="auto"/>
        <w:jc w:val="center"/>
        <w:rPr>
          <w:b/>
          <w:szCs w:val="24"/>
        </w:rPr>
      </w:pPr>
      <w:r w:rsidRPr="00E73F67">
        <w:rPr>
          <w:b/>
          <w:szCs w:val="24"/>
        </w:rPr>
        <w:t>Часть 2. Задание 7</w:t>
      </w:r>
    </w:p>
    <w:tbl>
      <w:tblPr>
        <w:tblStyle w:val="a8"/>
        <w:tblW w:w="0" w:type="auto"/>
        <w:tblLook w:val="04A0"/>
      </w:tblPr>
      <w:tblGrid>
        <w:gridCol w:w="1412"/>
        <w:gridCol w:w="8441"/>
      </w:tblGrid>
      <w:tr w:rsidR="00637B3F" w:rsidRPr="00E73F67" w:rsidTr="00816643">
        <w:tc>
          <w:tcPr>
            <w:tcW w:w="1526" w:type="dxa"/>
            <w:vAlign w:val="center"/>
          </w:tcPr>
          <w:p w:rsidR="00637B3F" w:rsidRPr="00E73F67" w:rsidRDefault="00637B3F" w:rsidP="00637B3F">
            <w:pPr>
              <w:spacing w:after="0"/>
              <w:jc w:val="center"/>
              <w:rPr>
                <w:sz w:val="24"/>
                <w:szCs w:val="24"/>
              </w:rPr>
            </w:pPr>
            <w:r w:rsidRPr="00E73F67">
              <w:rPr>
                <w:sz w:val="24"/>
                <w:szCs w:val="24"/>
              </w:rPr>
              <w:t>Баллы</w:t>
            </w:r>
          </w:p>
        </w:tc>
        <w:tc>
          <w:tcPr>
            <w:tcW w:w="9802" w:type="dxa"/>
            <w:vAlign w:val="center"/>
          </w:tcPr>
          <w:p w:rsidR="00637B3F" w:rsidRPr="00E73F67" w:rsidRDefault="00637B3F" w:rsidP="00637B3F">
            <w:pPr>
              <w:spacing w:after="0"/>
              <w:jc w:val="center"/>
              <w:rPr>
                <w:sz w:val="24"/>
                <w:szCs w:val="24"/>
              </w:rPr>
            </w:pPr>
            <w:r w:rsidRPr="00E73F67">
              <w:rPr>
                <w:sz w:val="24"/>
                <w:szCs w:val="24"/>
              </w:rPr>
              <w:t>Критерии оценки выполнения задания</w:t>
            </w:r>
          </w:p>
        </w:tc>
      </w:tr>
      <w:tr w:rsidR="00637B3F" w:rsidRPr="00E73F67" w:rsidTr="00816643">
        <w:tc>
          <w:tcPr>
            <w:tcW w:w="1526" w:type="dxa"/>
            <w:vAlign w:val="center"/>
          </w:tcPr>
          <w:p w:rsidR="00637B3F" w:rsidRPr="00E73F67" w:rsidRDefault="00637B3F" w:rsidP="00637B3F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E73F67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9802" w:type="dxa"/>
            <w:vAlign w:val="center"/>
          </w:tcPr>
          <w:p w:rsidR="00637B3F" w:rsidRPr="00E73F67" w:rsidRDefault="00637B3F" w:rsidP="00637B3F">
            <w:pPr>
              <w:spacing w:after="0"/>
              <w:rPr>
                <w:sz w:val="24"/>
                <w:szCs w:val="24"/>
              </w:rPr>
            </w:pPr>
            <w:r w:rsidRPr="00E73F67">
              <w:rPr>
                <w:sz w:val="24"/>
                <w:szCs w:val="24"/>
              </w:rPr>
              <w:t>Ход решения правильный, все его шаги выполнены верно, получен верный ответ</w:t>
            </w:r>
            <w:proofErr w:type="gramStart"/>
            <w:r w:rsidRPr="00E73F67">
              <w:rPr>
                <w:sz w:val="24"/>
                <w:szCs w:val="24"/>
              </w:rPr>
              <w:t xml:space="preserve"> .</w:t>
            </w:r>
            <w:proofErr w:type="gramEnd"/>
          </w:p>
        </w:tc>
      </w:tr>
      <w:tr w:rsidR="00637B3F" w:rsidRPr="00E73F67" w:rsidTr="00816643">
        <w:tc>
          <w:tcPr>
            <w:tcW w:w="1526" w:type="dxa"/>
            <w:vAlign w:val="center"/>
          </w:tcPr>
          <w:p w:rsidR="00637B3F" w:rsidRPr="00E73F67" w:rsidRDefault="00637B3F" w:rsidP="00637B3F">
            <w:pPr>
              <w:spacing w:after="0" w:line="360" w:lineRule="auto"/>
              <w:jc w:val="center"/>
              <w:rPr>
                <w:b/>
                <w:sz w:val="24"/>
                <w:szCs w:val="24"/>
              </w:rPr>
            </w:pPr>
            <w:r w:rsidRPr="00E73F67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802" w:type="dxa"/>
            <w:vAlign w:val="center"/>
          </w:tcPr>
          <w:p w:rsidR="00637B3F" w:rsidRPr="00E73F67" w:rsidRDefault="00637B3F" w:rsidP="00637B3F">
            <w:pPr>
              <w:spacing w:after="0"/>
              <w:rPr>
                <w:sz w:val="24"/>
                <w:szCs w:val="24"/>
              </w:rPr>
            </w:pPr>
            <w:r w:rsidRPr="00E73F67">
              <w:rPr>
                <w:sz w:val="24"/>
                <w:szCs w:val="24"/>
              </w:rPr>
              <w:t xml:space="preserve">Уравнение </w:t>
            </w:r>
            <w:proofErr w:type="gramStart"/>
            <w:r w:rsidRPr="00E73F67">
              <w:rPr>
                <w:sz w:val="24"/>
                <w:szCs w:val="24"/>
              </w:rPr>
              <w:t>составлено</w:t>
            </w:r>
            <w:proofErr w:type="gramEnd"/>
            <w:r w:rsidRPr="00E73F67">
              <w:rPr>
                <w:sz w:val="24"/>
                <w:szCs w:val="24"/>
              </w:rPr>
              <w:t xml:space="preserve"> верно,</w:t>
            </w:r>
            <w:r>
              <w:rPr>
                <w:sz w:val="24"/>
                <w:szCs w:val="24"/>
              </w:rPr>
              <w:t xml:space="preserve"> но недостаточно обосновано,</w:t>
            </w:r>
            <w:r w:rsidRPr="00E73F67">
              <w:rPr>
                <w:sz w:val="24"/>
                <w:szCs w:val="24"/>
              </w:rPr>
              <w:t xml:space="preserve"> получен верный ответ.</w:t>
            </w:r>
          </w:p>
        </w:tc>
      </w:tr>
      <w:tr w:rsidR="00637B3F" w:rsidRPr="00E73F67" w:rsidTr="00816643">
        <w:tc>
          <w:tcPr>
            <w:tcW w:w="1526" w:type="dxa"/>
            <w:vAlign w:val="center"/>
          </w:tcPr>
          <w:p w:rsidR="00637B3F" w:rsidRPr="00E73F67" w:rsidRDefault="00637B3F" w:rsidP="00637B3F">
            <w:pPr>
              <w:spacing w:after="0" w:line="360" w:lineRule="auto"/>
              <w:jc w:val="center"/>
              <w:rPr>
                <w:b/>
                <w:sz w:val="24"/>
                <w:szCs w:val="24"/>
              </w:rPr>
            </w:pPr>
            <w:r w:rsidRPr="00E73F67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802" w:type="dxa"/>
            <w:vAlign w:val="center"/>
          </w:tcPr>
          <w:p w:rsidR="00637B3F" w:rsidRPr="00E73F67" w:rsidRDefault="00637B3F" w:rsidP="00637B3F">
            <w:pPr>
              <w:spacing w:after="0"/>
              <w:rPr>
                <w:sz w:val="24"/>
                <w:szCs w:val="24"/>
              </w:rPr>
            </w:pPr>
            <w:r w:rsidRPr="00E73F67">
              <w:rPr>
                <w:sz w:val="24"/>
                <w:szCs w:val="24"/>
              </w:rPr>
              <w:t>Ход решения верный, допущена арифметическая ошибка.</w:t>
            </w:r>
          </w:p>
        </w:tc>
      </w:tr>
    </w:tbl>
    <w:p w:rsidR="00637B3F" w:rsidRPr="0042740F" w:rsidRDefault="00637B3F" w:rsidP="00B553ED">
      <w:pPr>
        <w:ind w:left="360"/>
        <w:jc w:val="center"/>
        <w:rPr>
          <w:rFonts w:ascii="Times New Roman" w:hAnsi="Times New Roman"/>
          <w:b/>
          <w:sz w:val="28"/>
          <w:szCs w:val="28"/>
        </w:rPr>
      </w:pPr>
    </w:p>
    <w:p w:rsidR="00637B3F" w:rsidRPr="0042740F" w:rsidRDefault="00637B3F" w:rsidP="00B553ED">
      <w:pPr>
        <w:ind w:left="360"/>
        <w:jc w:val="center"/>
        <w:rPr>
          <w:rFonts w:ascii="Times New Roman" w:hAnsi="Times New Roman"/>
          <w:b/>
          <w:sz w:val="28"/>
          <w:szCs w:val="28"/>
        </w:rPr>
      </w:pPr>
    </w:p>
    <w:p w:rsidR="00637B3F" w:rsidRPr="0042740F" w:rsidRDefault="00637B3F" w:rsidP="00B553ED">
      <w:pPr>
        <w:ind w:left="360"/>
        <w:jc w:val="center"/>
        <w:rPr>
          <w:rFonts w:ascii="Times New Roman" w:hAnsi="Times New Roman"/>
          <w:b/>
          <w:sz w:val="28"/>
          <w:szCs w:val="28"/>
        </w:rPr>
      </w:pPr>
    </w:p>
    <w:p w:rsidR="00D373BE" w:rsidRPr="00732334" w:rsidRDefault="00FC43B7" w:rsidP="00B553ED">
      <w:pPr>
        <w:ind w:left="360"/>
        <w:jc w:val="center"/>
        <w:rPr>
          <w:rFonts w:ascii="Times New Roman" w:hAnsi="Times New Roman"/>
          <w:b/>
          <w:sz w:val="28"/>
          <w:szCs w:val="28"/>
        </w:rPr>
      </w:pPr>
      <w:r w:rsidRPr="00732334">
        <w:rPr>
          <w:rFonts w:ascii="Times New Roman" w:hAnsi="Times New Roman"/>
          <w:b/>
          <w:sz w:val="28"/>
          <w:szCs w:val="28"/>
        </w:rPr>
        <w:lastRenderedPageBreak/>
        <w:t>1 вариант</w:t>
      </w:r>
    </w:p>
    <w:p w:rsidR="004F1846" w:rsidRPr="00732334" w:rsidRDefault="004F1846" w:rsidP="00326478">
      <w:pPr>
        <w:ind w:left="360"/>
        <w:rPr>
          <w:rFonts w:ascii="Times New Roman" w:hAnsi="Times New Roman"/>
          <w:b/>
          <w:sz w:val="28"/>
          <w:szCs w:val="28"/>
        </w:rPr>
      </w:pPr>
      <w:r w:rsidRPr="00732334">
        <w:rPr>
          <w:rFonts w:ascii="Times New Roman" w:hAnsi="Times New Roman"/>
          <w:b/>
          <w:sz w:val="28"/>
          <w:szCs w:val="28"/>
        </w:rPr>
        <w:t>1 част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92"/>
        <w:gridCol w:w="2393"/>
        <w:gridCol w:w="2393"/>
        <w:gridCol w:w="2393"/>
      </w:tblGrid>
      <w:tr w:rsidR="00147D70" w:rsidRPr="00732334" w:rsidTr="00F35608">
        <w:tc>
          <w:tcPr>
            <w:tcW w:w="9571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47D70" w:rsidRPr="00732334" w:rsidRDefault="00147D70" w:rsidP="00732334">
            <w:pPr>
              <w:numPr>
                <w:ilvl w:val="0"/>
                <w:numId w:val="10"/>
              </w:numPr>
              <w:spacing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 xml:space="preserve">Вычислите  </w:t>
            </w:r>
            <w:r w:rsidRPr="00732334">
              <w:rPr>
                <w:rFonts w:ascii="Times New Roman" w:hAnsi="Times New Roman"/>
                <w:position w:val="-24"/>
                <w:sz w:val="28"/>
                <w:szCs w:val="28"/>
              </w:rPr>
              <w:object w:dxaOrig="1579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32.25pt" o:ole="">
                  <v:imagedata r:id="rId6" o:title=""/>
                </v:shape>
                <o:OLEObject Type="Embed" ProgID="Equation.DSMT4" ShapeID="_x0000_i1025" DrawAspect="Content" ObjectID="_1446288998" r:id="rId7"/>
              </w:object>
            </w:r>
            <w:r w:rsidRPr="00732334">
              <w:rPr>
                <w:rFonts w:ascii="Times New Roman" w:hAnsi="Times New Roman"/>
                <w:sz w:val="28"/>
                <w:szCs w:val="28"/>
              </w:rPr>
              <w:t xml:space="preserve">.    </w:t>
            </w:r>
          </w:p>
        </w:tc>
      </w:tr>
      <w:tr w:rsidR="00147D70" w:rsidRPr="00732334" w:rsidTr="00480AB7">
        <w:tc>
          <w:tcPr>
            <w:tcW w:w="2392" w:type="dxa"/>
            <w:tcBorders>
              <w:top w:val="nil"/>
              <w:left w:val="nil"/>
              <w:bottom w:val="nil"/>
              <w:right w:val="nil"/>
            </w:tcBorders>
          </w:tcPr>
          <w:p w:rsidR="00147D70" w:rsidRPr="00732334" w:rsidRDefault="00147D70" w:rsidP="00326478">
            <w:pPr>
              <w:spacing w:after="120" w:line="240" w:lineRule="auto"/>
              <w:ind w:left="360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 xml:space="preserve">1) </w:t>
            </w:r>
            <w:r w:rsidRPr="00732334">
              <w:rPr>
                <w:rFonts w:ascii="Times New Roman" w:hAnsi="Times New Roman"/>
                <w:position w:val="-22"/>
                <w:sz w:val="28"/>
                <w:szCs w:val="28"/>
                <w:lang w:val="en-US"/>
              </w:rPr>
              <w:object w:dxaOrig="300" w:dyaOrig="580">
                <v:shape id="_x0000_i1026" type="#_x0000_t75" style="width:18.75pt;height:37.5pt" o:ole="">
                  <v:imagedata r:id="rId8" o:title=""/>
                </v:shape>
                <o:OLEObject Type="Embed" ProgID="Equation.DSMT4" ShapeID="_x0000_i1026" DrawAspect="Content" ObjectID="_1446288999" r:id="rId9"/>
              </w:object>
            </w:r>
            <w:r w:rsidRPr="00732334">
              <w:rPr>
                <w:rFonts w:ascii="Times New Roman" w:hAnsi="Times New Roman"/>
                <w:position w:val="-22"/>
                <w:sz w:val="28"/>
                <w:szCs w:val="28"/>
              </w:rPr>
              <w:t xml:space="preserve"> </w:t>
            </w:r>
            <w:r w:rsidRPr="00732334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47D70" w:rsidRPr="00732334" w:rsidRDefault="00147D70" w:rsidP="00326478">
            <w:pPr>
              <w:spacing w:after="120" w:line="240" w:lineRule="auto"/>
              <w:ind w:left="3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>2) 0,5</w:t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</w:tcPr>
          <w:p w:rsidR="00147D70" w:rsidRPr="00732334" w:rsidRDefault="00147D70" w:rsidP="00326478">
            <w:pPr>
              <w:spacing w:after="120" w:line="240" w:lineRule="auto"/>
              <w:ind w:left="360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 xml:space="preserve">3)  </w:t>
            </w:r>
            <w:r w:rsidR="00182016" w:rsidRPr="00732334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732334">
              <w:rPr>
                <w:rFonts w:ascii="Times New Roman" w:hAnsi="Times New Roman"/>
                <w:sz w:val="28"/>
                <w:szCs w:val="28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Pr="00732334">
              <w:rPr>
                <w:rFonts w:ascii="Times New Roman" w:hAnsi="Times New Roman"/>
                <w:sz w:val="28"/>
                <w:szCs w:val="28"/>
              </w:rPr>
              <w:instrText xml:space="preserve"> </w:instrText>
            </w:r>
            <w:r w:rsidR="00182016" w:rsidRPr="00732334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732334">
              <w:rPr>
                <w:rFonts w:ascii="Times New Roman" w:hAnsi="Times New Roman"/>
                <w:position w:val="-22"/>
                <w:sz w:val="28"/>
                <w:szCs w:val="28"/>
                <w:lang w:val="en-US"/>
              </w:rPr>
              <w:object w:dxaOrig="220" w:dyaOrig="580">
                <v:shape id="_x0000_i1027" type="#_x0000_t75" style="width:13.5pt;height:37.5pt" o:ole="">
                  <v:imagedata r:id="rId10" o:title=""/>
                </v:shape>
                <o:OLEObject Type="Embed" ProgID="Equation.DSMT4" ShapeID="_x0000_i1027" DrawAspect="Content" ObjectID="_1446289000" r:id="rId11"/>
              </w:object>
            </w:r>
            <w:r w:rsidR="00182016" w:rsidRPr="00732334">
              <w:rPr>
                <w:rFonts w:ascii="Times New Roman" w:hAnsi="Times New Roman"/>
                <w:sz w:val="28"/>
                <w:szCs w:val="28"/>
              </w:rPr>
              <w:fldChar w:fldCharType="end"/>
            </w:r>
          </w:p>
        </w:tc>
        <w:tc>
          <w:tcPr>
            <w:tcW w:w="23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47D70" w:rsidRPr="00732334" w:rsidRDefault="00147D70" w:rsidP="00326478">
            <w:pPr>
              <w:spacing w:after="120" w:line="240" w:lineRule="auto"/>
              <w:ind w:left="3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>4) 0,2</w:t>
            </w:r>
          </w:p>
        </w:tc>
      </w:tr>
    </w:tbl>
    <w:p w:rsidR="00CB543F" w:rsidRPr="00732334" w:rsidRDefault="00CB543F" w:rsidP="00326478">
      <w:pPr>
        <w:spacing w:before="100" w:beforeAutospacing="1" w:after="100" w:afterAutospacing="1" w:line="240" w:lineRule="auto"/>
        <w:ind w:left="720"/>
        <w:rPr>
          <w:rFonts w:ascii="Times New Roman" w:hAnsi="Times New Roman"/>
          <w:szCs w:val="24"/>
        </w:rPr>
      </w:pPr>
    </w:p>
    <w:p w:rsidR="00D5342B" w:rsidRPr="00732334" w:rsidRDefault="00D5342B" w:rsidP="00732334">
      <w:pPr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 w:rsidRPr="00732334">
        <w:rPr>
          <w:rFonts w:ascii="Times New Roman" w:hAnsi="Times New Roman"/>
          <w:sz w:val="28"/>
          <w:szCs w:val="28"/>
        </w:rPr>
        <w:t xml:space="preserve">Из формулы массы  </w:t>
      </w:r>
      <w:r w:rsidR="00182016" w:rsidRPr="00732334">
        <w:rPr>
          <w:rFonts w:ascii="Times New Roman" w:hAnsi="Times New Roman"/>
          <w:sz w:val="28"/>
          <w:szCs w:val="28"/>
        </w:rPr>
        <w:fldChar w:fldCharType="begin"/>
      </w:r>
      <w:r w:rsidRPr="00732334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w:rPr>
            <w:rFonts w:ascii="Cambria Math" w:hAnsi="Cambria Math" w:cs="Cambria Math"/>
            <w:sz w:val="28"/>
            <w:szCs w:val="28"/>
          </w:rPr>
          <m:t>n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Cambria Math"/>
                <w:sz w:val="28"/>
                <w:szCs w:val="28"/>
              </w:rPr>
              <m:t>N</m:t>
            </m:r>
          </m:num>
          <m:den>
            <m:r>
              <w:rPr>
                <w:rFonts w:ascii="Cambria Math" w:hAnsi="Cambria Math" w:cs="Cambria Math"/>
                <w:sz w:val="28"/>
                <w:szCs w:val="28"/>
              </w:rPr>
              <m:t>t</m:t>
            </m:r>
          </m:den>
        </m:f>
      </m:oMath>
      <w:r w:rsidRPr="00732334">
        <w:rPr>
          <w:rFonts w:ascii="Times New Roman" w:hAnsi="Times New Roman"/>
          <w:sz w:val="28"/>
          <w:szCs w:val="28"/>
        </w:rPr>
        <w:instrText xml:space="preserve"> </w:instrText>
      </w:r>
      <w:r w:rsidR="00182016" w:rsidRPr="00732334">
        <w:rPr>
          <w:rFonts w:ascii="Times New Roman" w:hAnsi="Times New Roman"/>
          <w:sz w:val="28"/>
          <w:szCs w:val="28"/>
        </w:rPr>
        <w:fldChar w:fldCharType="end"/>
      </w:r>
      <w:r w:rsidRPr="00732334">
        <w:rPr>
          <w:rFonts w:ascii="Times New Roman" w:hAnsi="Times New Roman"/>
          <w:position w:val="-10"/>
          <w:sz w:val="28"/>
          <w:szCs w:val="28"/>
          <w:lang w:val="en-US"/>
        </w:rPr>
        <w:object w:dxaOrig="740" w:dyaOrig="300">
          <v:shape id="_x0000_i1028" type="#_x0000_t75" style="width:45.75pt;height:19.5pt" o:ole="">
            <v:imagedata r:id="rId12" o:title=""/>
          </v:shape>
          <o:OLEObject Type="Embed" ProgID="Equation.DSMT4" ShapeID="_x0000_i1028" DrawAspect="Content" ObjectID="_1446289001" r:id="rId13"/>
        </w:object>
      </w:r>
      <w:r w:rsidRPr="00732334">
        <w:rPr>
          <w:rFonts w:ascii="Times New Roman" w:hAnsi="Times New Roman"/>
          <w:position w:val="-22"/>
          <w:sz w:val="28"/>
          <w:szCs w:val="28"/>
        </w:rPr>
        <w:t xml:space="preserve"> </w:t>
      </w:r>
      <w:r w:rsidRPr="00732334">
        <w:rPr>
          <w:rFonts w:ascii="Times New Roman" w:hAnsi="Times New Roman"/>
          <w:sz w:val="28"/>
          <w:szCs w:val="28"/>
        </w:rPr>
        <w:t xml:space="preserve">выразите  плотность  </w:t>
      </w:r>
      <w:r w:rsidRPr="00732334">
        <w:rPr>
          <w:rFonts w:ascii="Times New Roman" w:hAnsi="Times New Roman"/>
          <w:position w:val="-10"/>
          <w:sz w:val="28"/>
          <w:szCs w:val="28"/>
          <w:lang w:val="en-US"/>
        </w:rPr>
        <w:object w:dxaOrig="220" w:dyaOrig="260">
          <v:shape id="_x0000_i1029" type="#_x0000_t75" style="width:13.5pt;height:16.5pt" o:ole="">
            <v:imagedata r:id="rId14" o:title=""/>
          </v:shape>
          <o:OLEObject Type="Embed" ProgID="Equation.DSMT4" ShapeID="_x0000_i1029" DrawAspect="Content" ObjectID="_1446289002" r:id="rId15"/>
        </w:object>
      </w:r>
      <w:r w:rsidRPr="00732334">
        <w:rPr>
          <w:rFonts w:ascii="Times New Roman" w:hAnsi="Times New Roman"/>
          <w:b/>
          <w:i/>
          <w:sz w:val="28"/>
          <w:szCs w:val="28"/>
        </w:rPr>
        <w:t xml:space="preserve">. </w:t>
      </w:r>
    </w:p>
    <w:tbl>
      <w:tblPr>
        <w:tblW w:w="0" w:type="auto"/>
        <w:tblInd w:w="250" w:type="dxa"/>
        <w:tblLook w:val="04A0"/>
      </w:tblPr>
      <w:tblGrid>
        <w:gridCol w:w="2442"/>
        <w:gridCol w:w="2354"/>
        <w:gridCol w:w="2453"/>
        <w:gridCol w:w="2354"/>
      </w:tblGrid>
      <w:tr w:rsidR="00D5342B" w:rsidRPr="00732334" w:rsidTr="00F35608">
        <w:tc>
          <w:tcPr>
            <w:tcW w:w="2682" w:type="dxa"/>
            <w:vAlign w:val="center"/>
          </w:tcPr>
          <w:p w:rsidR="00D5342B" w:rsidRPr="00732334" w:rsidRDefault="00D5342B" w:rsidP="00732334">
            <w:pPr>
              <w:pStyle w:val="a3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position w:val="-10"/>
                <w:sz w:val="28"/>
                <w:szCs w:val="28"/>
                <w:lang w:val="en-US"/>
              </w:rPr>
              <w:object w:dxaOrig="720" w:dyaOrig="300">
                <v:shape id="_x0000_i1030" type="#_x0000_t75" style="width:45pt;height:19.5pt" o:ole="">
                  <v:imagedata r:id="rId16" o:title=""/>
                </v:shape>
                <o:OLEObject Type="Embed" ProgID="Equation.DSMT4" ShapeID="_x0000_i1030" DrawAspect="Content" ObjectID="_1446289003" r:id="rId17"/>
              </w:object>
            </w:r>
          </w:p>
        </w:tc>
        <w:tc>
          <w:tcPr>
            <w:tcW w:w="2213" w:type="dxa"/>
            <w:vAlign w:val="center"/>
          </w:tcPr>
          <w:p w:rsidR="00D5342B" w:rsidRPr="00732334" w:rsidRDefault="00D5342B" w:rsidP="00732334">
            <w:pPr>
              <w:pStyle w:val="a3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position w:val="-22"/>
                <w:sz w:val="28"/>
                <w:szCs w:val="28"/>
                <w:lang w:val="en-US"/>
              </w:rPr>
              <w:object w:dxaOrig="639" w:dyaOrig="580">
                <v:shape id="_x0000_i1031" type="#_x0000_t75" style="width:39.75pt;height:37.5pt" o:ole="">
                  <v:imagedata r:id="rId18" o:title=""/>
                </v:shape>
                <o:OLEObject Type="Embed" ProgID="Equation.DSMT4" ShapeID="_x0000_i1031" DrawAspect="Content" ObjectID="_1446289004" r:id="rId19"/>
              </w:object>
            </w:r>
          </w:p>
        </w:tc>
        <w:tc>
          <w:tcPr>
            <w:tcW w:w="2213" w:type="dxa"/>
            <w:vAlign w:val="center"/>
          </w:tcPr>
          <w:p w:rsidR="00D5342B" w:rsidRPr="00732334" w:rsidRDefault="00D5342B" w:rsidP="00732334">
            <w:pPr>
              <w:pStyle w:val="a3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position w:val="-22"/>
                <w:sz w:val="28"/>
                <w:szCs w:val="28"/>
                <w:lang w:val="en-US"/>
              </w:rPr>
              <w:object w:dxaOrig="740" w:dyaOrig="580">
                <v:shape id="_x0000_i1032" type="#_x0000_t75" style="width:45.75pt;height:37.5pt" o:ole="">
                  <v:imagedata r:id="rId20" o:title=""/>
                </v:shape>
                <o:OLEObject Type="Embed" ProgID="Equation.DSMT4" ShapeID="_x0000_i1032" DrawAspect="Content" ObjectID="_1446289005" r:id="rId21"/>
              </w:object>
            </w:r>
          </w:p>
        </w:tc>
        <w:tc>
          <w:tcPr>
            <w:tcW w:w="2213" w:type="dxa"/>
            <w:vAlign w:val="center"/>
          </w:tcPr>
          <w:p w:rsidR="00D5342B" w:rsidRPr="00732334" w:rsidRDefault="00D5342B" w:rsidP="00732334">
            <w:pPr>
              <w:pStyle w:val="a3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position w:val="-22"/>
                <w:sz w:val="28"/>
                <w:szCs w:val="28"/>
                <w:lang w:val="en-US"/>
              </w:rPr>
              <w:object w:dxaOrig="639" w:dyaOrig="580">
                <v:shape id="_x0000_i1033" type="#_x0000_t75" style="width:39.75pt;height:37.5pt" o:ole="">
                  <v:imagedata r:id="rId22" o:title=""/>
                </v:shape>
                <o:OLEObject Type="Embed" ProgID="Equation.DSMT4" ShapeID="_x0000_i1033" DrawAspect="Content" ObjectID="_1446289006" r:id="rId23"/>
              </w:object>
            </w:r>
          </w:p>
        </w:tc>
      </w:tr>
    </w:tbl>
    <w:p w:rsidR="00326478" w:rsidRPr="00732334" w:rsidRDefault="00326478" w:rsidP="00B553ED">
      <w:pPr>
        <w:pStyle w:val="a3"/>
        <w:numPr>
          <w:ilvl w:val="0"/>
          <w:numId w:val="10"/>
        </w:numPr>
        <w:spacing w:line="360" w:lineRule="auto"/>
        <w:ind w:left="714" w:hanging="357"/>
        <w:jc w:val="both"/>
        <w:rPr>
          <w:rFonts w:ascii="Times New Roman" w:hAnsi="Times New Roman"/>
          <w:sz w:val="28"/>
          <w:szCs w:val="28"/>
        </w:rPr>
      </w:pPr>
      <w:r w:rsidRPr="00732334">
        <w:rPr>
          <w:rFonts w:ascii="Times New Roman" w:hAnsi="Times New Roman"/>
          <w:sz w:val="28"/>
          <w:szCs w:val="28"/>
        </w:rPr>
        <w:t xml:space="preserve">На графике изображена зависимость атмосферного давления (в миллиметрах ртутного столба) от высоты над уровнем моря (в километрах). На какой высоте (в </w:t>
      </w:r>
      <w:proofErr w:type="gramStart"/>
      <w:r w:rsidRPr="00732334">
        <w:rPr>
          <w:rFonts w:ascii="Times New Roman" w:hAnsi="Times New Roman"/>
          <w:sz w:val="28"/>
          <w:szCs w:val="28"/>
        </w:rPr>
        <w:t>км</w:t>
      </w:r>
      <w:proofErr w:type="gramEnd"/>
      <w:r w:rsidRPr="00732334">
        <w:rPr>
          <w:rFonts w:ascii="Times New Roman" w:hAnsi="Times New Roman"/>
          <w:sz w:val="28"/>
          <w:szCs w:val="28"/>
        </w:rPr>
        <w:t xml:space="preserve">) летит воздушный шар, если барометр, находящийся в корзине шара, показывает давление 540 миллиметров ртутного столба? </w:t>
      </w:r>
    </w:p>
    <w:p w:rsidR="000132C8" w:rsidRPr="00732334" w:rsidRDefault="000132C8" w:rsidP="00326478">
      <w:pPr>
        <w:rPr>
          <w:rFonts w:ascii="Times New Roman" w:hAnsi="Times New Roman"/>
        </w:rPr>
      </w:pPr>
    </w:p>
    <w:p w:rsidR="004F1846" w:rsidRPr="00732334" w:rsidRDefault="006E5B35" w:rsidP="00326478">
      <w:pPr>
        <w:ind w:left="36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5305425" cy="3248025"/>
            <wp:effectExtent l="19050" t="0" r="9525" b="0"/>
            <wp:docPr id="47" name="Рисунок 7" descr="http://sdamgia.ru/get_file?id=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http://sdamgia.ru/get_file?id=1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3248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250" w:type="dxa"/>
        <w:tblLook w:val="04A0"/>
      </w:tblPr>
      <w:tblGrid>
        <w:gridCol w:w="2682"/>
        <w:gridCol w:w="2213"/>
        <w:gridCol w:w="2366"/>
        <w:gridCol w:w="2213"/>
      </w:tblGrid>
      <w:tr w:rsidR="00326478" w:rsidRPr="00732334" w:rsidTr="00DB6CA6">
        <w:tc>
          <w:tcPr>
            <w:tcW w:w="2682" w:type="dxa"/>
            <w:vAlign w:val="center"/>
          </w:tcPr>
          <w:p w:rsidR="00326478" w:rsidRPr="00732334" w:rsidRDefault="00732334" w:rsidP="00732334">
            <w:pPr>
              <w:pStyle w:val="a3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>1,5 км</w:t>
            </w:r>
          </w:p>
        </w:tc>
        <w:tc>
          <w:tcPr>
            <w:tcW w:w="2213" w:type="dxa"/>
            <w:vAlign w:val="center"/>
          </w:tcPr>
          <w:p w:rsidR="00326478" w:rsidRPr="00732334" w:rsidRDefault="00732334" w:rsidP="00732334">
            <w:pPr>
              <w:pStyle w:val="a3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213" w:type="dxa"/>
            <w:vAlign w:val="center"/>
          </w:tcPr>
          <w:p w:rsidR="00326478" w:rsidRPr="00732334" w:rsidRDefault="00732334" w:rsidP="00732334">
            <w:pPr>
              <w:pStyle w:val="a3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>2,5</w:t>
            </w:r>
          </w:p>
        </w:tc>
        <w:tc>
          <w:tcPr>
            <w:tcW w:w="2213" w:type="dxa"/>
            <w:vAlign w:val="center"/>
          </w:tcPr>
          <w:p w:rsidR="00326478" w:rsidRPr="00732334" w:rsidRDefault="00326478" w:rsidP="00732334">
            <w:pPr>
              <w:pStyle w:val="a3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</w:tbl>
    <w:p w:rsidR="00326478" w:rsidRPr="00732334" w:rsidRDefault="00326478" w:rsidP="00326478">
      <w:pPr>
        <w:rPr>
          <w:rFonts w:ascii="Times New Roman" w:hAnsi="Times New Roman"/>
          <w:b/>
          <w:sz w:val="28"/>
          <w:szCs w:val="28"/>
        </w:rPr>
      </w:pPr>
    </w:p>
    <w:p w:rsidR="004F1846" w:rsidRDefault="004F1846" w:rsidP="00326478">
      <w:pPr>
        <w:rPr>
          <w:rFonts w:ascii="Times New Roman" w:hAnsi="Times New Roman"/>
          <w:sz w:val="28"/>
          <w:szCs w:val="28"/>
        </w:rPr>
      </w:pPr>
    </w:p>
    <w:p w:rsidR="002F65DE" w:rsidRDefault="002F65DE" w:rsidP="00326478">
      <w:pPr>
        <w:rPr>
          <w:rFonts w:ascii="Times New Roman" w:hAnsi="Times New Roman"/>
          <w:sz w:val="28"/>
          <w:szCs w:val="28"/>
        </w:rPr>
      </w:pPr>
    </w:p>
    <w:p w:rsidR="002F65DE" w:rsidRDefault="002F65DE" w:rsidP="00326478">
      <w:pPr>
        <w:rPr>
          <w:rFonts w:ascii="Times New Roman" w:hAnsi="Times New Roman"/>
          <w:sz w:val="28"/>
          <w:szCs w:val="28"/>
        </w:rPr>
      </w:pPr>
    </w:p>
    <w:p w:rsidR="002F65DE" w:rsidRDefault="002F65DE" w:rsidP="00326478">
      <w:pPr>
        <w:rPr>
          <w:rFonts w:ascii="Times New Roman" w:hAnsi="Times New Roman"/>
          <w:sz w:val="28"/>
          <w:szCs w:val="28"/>
        </w:rPr>
      </w:pPr>
    </w:p>
    <w:p w:rsidR="002F65DE" w:rsidRPr="00732334" w:rsidRDefault="002F65DE" w:rsidP="00326478">
      <w:pPr>
        <w:rPr>
          <w:rFonts w:ascii="Times New Roman" w:hAnsi="Times New Roman"/>
          <w:sz w:val="28"/>
          <w:szCs w:val="28"/>
        </w:rPr>
      </w:pPr>
    </w:p>
    <w:p w:rsidR="00B553ED" w:rsidRPr="00B2610B" w:rsidRDefault="004F1846" w:rsidP="00B553ED">
      <w:pPr>
        <w:pStyle w:val="a3"/>
        <w:numPr>
          <w:ilvl w:val="0"/>
          <w:numId w:val="10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B553ED">
        <w:rPr>
          <w:rFonts w:ascii="Times New Roman" w:hAnsi="Times New Roman"/>
          <w:sz w:val="28"/>
          <w:szCs w:val="28"/>
        </w:rPr>
        <w:t xml:space="preserve"> </w:t>
      </w:r>
      <w:r w:rsidR="00B553ED" w:rsidRPr="00B2610B">
        <w:rPr>
          <w:rFonts w:ascii="Times New Roman" w:hAnsi="Times New Roman"/>
          <w:sz w:val="28"/>
          <w:szCs w:val="28"/>
        </w:rPr>
        <w:t xml:space="preserve">Пользуясь картой масштабом </w:t>
      </w:r>
      <w:r w:rsidR="00B553ED" w:rsidRPr="00B2610B">
        <w:rPr>
          <w:rStyle w:val="a7"/>
          <w:rFonts w:ascii="Times New Roman" w:hAnsi="Times New Roman"/>
          <w:sz w:val="28"/>
          <w:szCs w:val="28"/>
        </w:rPr>
        <w:t>1:12 250 000</w:t>
      </w:r>
      <w:r w:rsidR="00B553ED" w:rsidRPr="00B2610B">
        <w:rPr>
          <w:rFonts w:ascii="Times New Roman" w:hAnsi="Times New Roman"/>
          <w:sz w:val="28"/>
          <w:szCs w:val="28"/>
        </w:rPr>
        <w:t>, найдите расстояние (</w:t>
      </w:r>
      <w:proofErr w:type="gramStart"/>
      <w:r w:rsidR="00B553ED" w:rsidRPr="00B2610B">
        <w:rPr>
          <w:rFonts w:ascii="Times New Roman" w:hAnsi="Times New Roman"/>
          <w:sz w:val="28"/>
          <w:szCs w:val="28"/>
        </w:rPr>
        <w:t>по</w:t>
      </w:r>
      <w:proofErr w:type="gramEnd"/>
      <w:r w:rsidR="00B553ED" w:rsidRPr="00B2610B">
        <w:rPr>
          <w:rFonts w:ascii="Times New Roman" w:hAnsi="Times New Roman"/>
          <w:sz w:val="28"/>
          <w:szCs w:val="28"/>
        </w:rPr>
        <w:t xml:space="preserve"> прямой) между Астаной и </w:t>
      </w:r>
      <w:proofErr w:type="spellStart"/>
      <w:r w:rsidR="00B553ED" w:rsidRPr="00B2610B">
        <w:rPr>
          <w:rFonts w:ascii="Times New Roman" w:hAnsi="Times New Roman"/>
          <w:sz w:val="28"/>
          <w:szCs w:val="28"/>
        </w:rPr>
        <w:t>Таразом</w:t>
      </w:r>
      <w:proofErr w:type="spellEnd"/>
      <w:r w:rsidR="00B553ED" w:rsidRPr="00B2610B">
        <w:rPr>
          <w:rFonts w:ascii="Times New Roman" w:hAnsi="Times New Roman"/>
          <w:sz w:val="28"/>
          <w:szCs w:val="28"/>
        </w:rPr>
        <w:t xml:space="preserve"> на местности.</w:t>
      </w:r>
      <w:r w:rsidR="00B553ED">
        <w:rPr>
          <w:rFonts w:ascii="Times New Roman" w:hAnsi="Times New Roman"/>
          <w:sz w:val="28"/>
          <w:szCs w:val="28"/>
        </w:rPr>
        <w:br/>
      </w:r>
      <w:r w:rsidR="006E5B35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857500" cy="3362325"/>
            <wp:effectExtent l="19050" t="0" r="0" b="0"/>
            <wp:docPr id="477" name="Рисунок 1" descr="http://www.mathematics-repetition.com/wp-content/uploads/2013/02/6.1.4.m1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://www.mathematics-repetition.com/wp-content/uploads/2013/02/6.1.4.m1-1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3362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342B" w:rsidRDefault="00D5342B" w:rsidP="00B553ED">
      <w:pPr>
        <w:spacing w:line="360" w:lineRule="auto"/>
        <w:rPr>
          <w:rFonts w:ascii="Times New Roman" w:hAnsi="Times New Roman"/>
          <w:sz w:val="28"/>
          <w:szCs w:val="28"/>
        </w:rPr>
      </w:pPr>
      <w:r w:rsidRPr="00B553ED">
        <w:rPr>
          <w:rFonts w:ascii="Times New Roman" w:hAnsi="Times New Roman"/>
          <w:sz w:val="28"/>
          <w:szCs w:val="28"/>
        </w:rPr>
        <w:t>Ответ: __________.</w:t>
      </w:r>
    </w:p>
    <w:p w:rsidR="002F65DE" w:rsidRPr="002F65DE" w:rsidRDefault="002F65DE" w:rsidP="002F65DE">
      <w:pPr>
        <w:spacing w:line="360" w:lineRule="auto"/>
        <w:ind w:left="360"/>
        <w:rPr>
          <w:rFonts w:ascii="Times New Roman" w:hAnsi="Times New Roman"/>
          <w:b/>
          <w:sz w:val="28"/>
          <w:szCs w:val="28"/>
        </w:rPr>
      </w:pPr>
      <w:r w:rsidRPr="00732334">
        <w:rPr>
          <w:rFonts w:ascii="Times New Roman" w:hAnsi="Times New Roman"/>
          <w:b/>
          <w:sz w:val="28"/>
          <w:szCs w:val="28"/>
        </w:rPr>
        <w:t>2 часть</w:t>
      </w:r>
    </w:p>
    <w:p w:rsidR="009838A2" w:rsidRPr="00732334" w:rsidRDefault="00B553ED" w:rsidP="002F65DE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</w:t>
      </w:r>
      <w:r w:rsidR="00147D70" w:rsidRPr="00732334">
        <w:rPr>
          <w:rFonts w:ascii="Times New Roman" w:hAnsi="Times New Roman"/>
          <w:sz w:val="28"/>
          <w:szCs w:val="28"/>
        </w:rPr>
        <w:t>. Решите уравнение    1,3:3,9=х: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</w:p>
    <w:p w:rsidR="00340B84" w:rsidRPr="00732334" w:rsidRDefault="00B553ED" w:rsidP="00B553ED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</w:t>
      </w:r>
      <w:r w:rsidR="004F1846" w:rsidRPr="00732334">
        <w:rPr>
          <w:rFonts w:ascii="Times New Roman" w:hAnsi="Times New Roman"/>
          <w:sz w:val="28"/>
          <w:szCs w:val="28"/>
        </w:rPr>
        <w:t>. Футболка стоит 160 рублей. Какое наибольшее число футболок можно купить на 600 рублей во время распродажи, когда скидка составляет 20%?</w:t>
      </w:r>
    </w:p>
    <w:p w:rsidR="00201F01" w:rsidRPr="00732334" w:rsidRDefault="00B553ED" w:rsidP="00B553ED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</w:t>
      </w:r>
      <w:r w:rsidR="00821A0F" w:rsidRPr="00732334">
        <w:rPr>
          <w:rFonts w:ascii="Times New Roman" w:hAnsi="Times New Roman"/>
          <w:sz w:val="28"/>
          <w:szCs w:val="28"/>
        </w:rPr>
        <w:t>. На верхней полке было в 3 раза меньше книг</w:t>
      </w:r>
      <w:proofErr w:type="gramStart"/>
      <w:r w:rsidR="00821A0F" w:rsidRPr="00732334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="00821A0F" w:rsidRPr="00732334">
        <w:rPr>
          <w:rFonts w:ascii="Times New Roman" w:hAnsi="Times New Roman"/>
          <w:sz w:val="28"/>
          <w:szCs w:val="28"/>
        </w:rPr>
        <w:t xml:space="preserve"> чем на нижней. Когда с нижней полки убрали 5 книг, а на верхню</w:t>
      </w:r>
      <w:r w:rsidR="002F65DE" w:rsidRPr="00732334">
        <w:rPr>
          <w:rFonts w:ascii="Times New Roman" w:hAnsi="Times New Roman"/>
          <w:sz w:val="28"/>
          <w:szCs w:val="28"/>
        </w:rPr>
        <w:t>ю -</w:t>
      </w:r>
      <w:r w:rsidR="00821A0F" w:rsidRPr="00732334">
        <w:rPr>
          <w:rFonts w:ascii="Times New Roman" w:hAnsi="Times New Roman"/>
          <w:sz w:val="28"/>
          <w:szCs w:val="28"/>
        </w:rPr>
        <w:t xml:space="preserve"> поставили 11 книг, то на полках стало поровну. Сколько книг было на нижней полке?</w:t>
      </w:r>
    </w:p>
    <w:p w:rsidR="004609DA" w:rsidRPr="00732334" w:rsidRDefault="004609DA" w:rsidP="00326478">
      <w:pPr>
        <w:rPr>
          <w:rFonts w:ascii="Times New Roman" w:hAnsi="Times New Roman"/>
          <w:b/>
          <w:sz w:val="28"/>
          <w:szCs w:val="28"/>
        </w:rPr>
      </w:pPr>
    </w:p>
    <w:p w:rsidR="004F1846" w:rsidRPr="00732334" w:rsidRDefault="004F1846" w:rsidP="00326478">
      <w:pPr>
        <w:rPr>
          <w:rFonts w:ascii="Times New Roman" w:hAnsi="Times New Roman"/>
          <w:b/>
          <w:sz w:val="28"/>
          <w:szCs w:val="28"/>
        </w:rPr>
      </w:pPr>
    </w:p>
    <w:p w:rsidR="004F1846" w:rsidRPr="00732334" w:rsidRDefault="004F1846" w:rsidP="00326478">
      <w:pPr>
        <w:rPr>
          <w:rFonts w:ascii="Times New Roman" w:hAnsi="Times New Roman"/>
          <w:b/>
          <w:sz w:val="28"/>
          <w:szCs w:val="28"/>
        </w:rPr>
      </w:pPr>
    </w:p>
    <w:p w:rsidR="004F1846" w:rsidRPr="00732334" w:rsidRDefault="004F1846">
      <w:pPr>
        <w:rPr>
          <w:rFonts w:ascii="Times New Roman" w:hAnsi="Times New Roman"/>
          <w:b/>
          <w:sz w:val="28"/>
          <w:szCs w:val="28"/>
        </w:rPr>
      </w:pPr>
    </w:p>
    <w:p w:rsidR="002F65DE" w:rsidRDefault="00732334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2F65DE" w:rsidRDefault="002F65DE">
      <w:pPr>
        <w:rPr>
          <w:rFonts w:ascii="Times New Roman" w:hAnsi="Times New Roman"/>
          <w:b/>
          <w:sz w:val="28"/>
          <w:szCs w:val="28"/>
        </w:rPr>
      </w:pPr>
    </w:p>
    <w:p w:rsidR="00340B84" w:rsidRPr="00732334" w:rsidRDefault="00340B84">
      <w:pPr>
        <w:rPr>
          <w:rFonts w:ascii="Times New Roman" w:hAnsi="Times New Roman"/>
          <w:b/>
          <w:sz w:val="28"/>
          <w:szCs w:val="28"/>
        </w:rPr>
      </w:pPr>
      <w:r w:rsidRPr="00732334">
        <w:rPr>
          <w:rFonts w:ascii="Times New Roman" w:hAnsi="Times New Roman"/>
          <w:b/>
          <w:sz w:val="28"/>
          <w:szCs w:val="28"/>
        </w:rPr>
        <w:t>2 вариант</w:t>
      </w:r>
    </w:p>
    <w:p w:rsidR="004F1846" w:rsidRPr="00732334" w:rsidRDefault="004F1846">
      <w:pPr>
        <w:rPr>
          <w:rFonts w:ascii="Times New Roman" w:hAnsi="Times New Roman"/>
          <w:b/>
          <w:sz w:val="28"/>
          <w:szCs w:val="28"/>
        </w:rPr>
      </w:pPr>
      <w:r w:rsidRPr="00732334">
        <w:rPr>
          <w:rFonts w:ascii="Times New Roman" w:hAnsi="Times New Roman"/>
          <w:b/>
          <w:sz w:val="28"/>
          <w:szCs w:val="28"/>
        </w:rPr>
        <w:t>1 часть</w:t>
      </w:r>
    </w:p>
    <w:tbl>
      <w:tblPr>
        <w:tblW w:w="95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96"/>
        <w:gridCol w:w="2397"/>
        <w:gridCol w:w="2397"/>
        <w:gridCol w:w="2397"/>
      </w:tblGrid>
      <w:tr w:rsidR="00147D70" w:rsidRPr="00732334" w:rsidTr="00D5342B">
        <w:trPr>
          <w:trHeight w:val="650"/>
        </w:trPr>
        <w:tc>
          <w:tcPr>
            <w:tcW w:w="9587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47D70" w:rsidRPr="00732334" w:rsidRDefault="00147D70" w:rsidP="00732334">
            <w:pPr>
              <w:numPr>
                <w:ilvl w:val="0"/>
                <w:numId w:val="11"/>
              </w:numPr>
              <w:spacing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732334">
              <w:rPr>
                <w:rFonts w:ascii="Times New Roman" w:hAnsi="Times New Roman"/>
                <w:sz w:val="28"/>
                <w:szCs w:val="28"/>
              </w:rPr>
              <w:t xml:space="preserve">Вычислите   </w:t>
            </w:r>
            <w:r w:rsidR="00182016" w:rsidRPr="00732334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732334">
              <w:rPr>
                <w:rFonts w:ascii="Times New Roman" w:hAnsi="Times New Roman"/>
                <w:sz w:val="28"/>
                <w:szCs w:val="28"/>
              </w:rPr>
              <w:instrText xml:space="preserve"> QUOTE </w:instrTex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,4-2,8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: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  <w:r w:rsidRPr="00732334">
              <w:rPr>
                <w:rFonts w:ascii="Times New Roman" w:hAnsi="Times New Roman"/>
                <w:sz w:val="28"/>
                <w:szCs w:val="28"/>
              </w:rPr>
              <w:instrText xml:space="preserve"> </w:instrText>
            </w:r>
            <w:r w:rsidR="00182016" w:rsidRPr="00732334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732334">
              <w:rPr>
                <w:rFonts w:ascii="Times New Roman" w:hAnsi="Times New Roman"/>
                <w:position w:val="-24"/>
                <w:sz w:val="28"/>
                <w:szCs w:val="28"/>
              </w:rPr>
              <w:object w:dxaOrig="1600" w:dyaOrig="639">
                <v:shape id="_x0000_i1034" type="#_x0000_t75" style="width:80.25pt;height:32.25pt" o:ole="">
                  <v:imagedata r:id="rId26" o:title=""/>
                </v:shape>
                <o:OLEObject Type="Embed" ProgID="Equation.DSMT4" ShapeID="_x0000_i1034" DrawAspect="Content" ObjectID="_1446289007" r:id="rId27"/>
              </w:object>
            </w:r>
            <w:r w:rsidR="00182016" w:rsidRPr="00732334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73233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147D70" w:rsidRPr="00732334" w:rsidTr="00480AB7">
        <w:trPr>
          <w:trHeight w:val="143"/>
        </w:trPr>
        <w:tc>
          <w:tcPr>
            <w:tcW w:w="2396" w:type="dxa"/>
            <w:tcBorders>
              <w:top w:val="nil"/>
              <w:left w:val="nil"/>
              <w:bottom w:val="nil"/>
              <w:right w:val="nil"/>
            </w:tcBorders>
          </w:tcPr>
          <w:p w:rsidR="00147D70" w:rsidRPr="00732334" w:rsidRDefault="00147D70" w:rsidP="00F35608">
            <w:pPr>
              <w:spacing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 xml:space="preserve">1)  </w:t>
            </w:r>
            <w:r w:rsidR="00182016" w:rsidRPr="00732334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732334">
              <w:rPr>
                <w:rFonts w:ascii="Times New Roman" w:hAnsi="Times New Roman"/>
                <w:sz w:val="28"/>
                <w:szCs w:val="28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5</m:t>
                  </m:r>
                </m:den>
              </m:f>
            </m:oMath>
            <w:r w:rsidRPr="00732334">
              <w:rPr>
                <w:rFonts w:ascii="Times New Roman" w:hAnsi="Times New Roman"/>
                <w:sz w:val="28"/>
                <w:szCs w:val="28"/>
              </w:rPr>
              <w:instrText xml:space="preserve"> </w:instrText>
            </w:r>
            <w:r w:rsidR="00182016" w:rsidRPr="00732334">
              <w:rPr>
                <w:rFonts w:ascii="Times New Roman" w:hAnsi="Times New Roman"/>
                <w:sz w:val="28"/>
                <w:szCs w:val="28"/>
              </w:rPr>
              <w:fldChar w:fldCharType="separate"/>
            </w:r>
            <w:r w:rsidRPr="00732334">
              <w:rPr>
                <w:rFonts w:ascii="Times New Roman" w:hAnsi="Times New Roman"/>
                <w:position w:val="-22"/>
                <w:sz w:val="28"/>
                <w:szCs w:val="28"/>
                <w:lang w:val="en-US"/>
              </w:rPr>
              <w:object w:dxaOrig="220" w:dyaOrig="580">
                <v:shape id="_x0000_i1035" type="#_x0000_t75" style="width:13.5pt;height:37.5pt" o:ole="">
                  <v:imagedata r:id="rId28" o:title=""/>
                </v:shape>
                <o:OLEObject Type="Embed" ProgID="Equation.DSMT4" ShapeID="_x0000_i1035" DrawAspect="Content" ObjectID="_1446289008" r:id="rId29"/>
              </w:object>
            </w:r>
            <w:r w:rsidR="00182016" w:rsidRPr="00732334">
              <w:rPr>
                <w:rFonts w:ascii="Times New Roman" w:hAnsi="Times New Roman"/>
                <w:sz w:val="28"/>
                <w:szCs w:val="28"/>
              </w:rPr>
              <w:fldChar w:fldCharType="end"/>
            </w:r>
          </w:p>
        </w:tc>
        <w:tc>
          <w:tcPr>
            <w:tcW w:w="2397" w:type="dxa"/>
            <w:tcBorders>
              <w:top w:val="nil"/>
              <w:left w:val="nil"/>
              <w:bottom w:val="nil"/>
              <w:right w:val="nil"/>
            </w:tcBorders>
          </w:tcPr>
          <w:p w:rsidR="00147D70" w:rsidRPr="00732334" w:rsidRDefault="00147D70" w:rsidP="00F35608">
            <w:pPr>
              <w:spacing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 xml:space="preserve">2)   </w:t>
            </w:r>
            <w:r w:rsidRPr="00732334">
              <w:rPr>
                <w:rFonts w:ascii="Times New Roman" w:hAnsi="Times New Roman"/>
                <w:position w:val="-22"/>
                <w:sz w:val="28"/>
                <w:szCs w:val="28"/>
                <w:lang w:val="en-US"/>
              </w:rPr>
              <w:object w:dxaOrig="320" w:dyaOrig="580">
                <v:shape id="_x0000_i1036" type="#_x0000_t75" style="width:20.25pt;height:37.5pt" o:ole="">
                  <v:imagedata r:id="rId30" o:title=""/>
                </v:shape>
                <o:OLEObject Type="Embed" ProgID="Equation.DSMT4" ShapeID="_x0000_i1036" DrawAspect="Content" ObjectID="_1446289009" r:id="rId31"/>
              </w:object>
            </w:r>
          </w:p>
        </w:tc>
        <w:tc>
          <w:tcPr>
            <w:tcW w:w="23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47D70" w:rsidRPr="00732334" w:rsidRDefault="00147D70" w:rsidP="00480AB7">
            <w:pPr>
              <w:spacing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>3)  1</w:t>
            </w:r>
          </w:p>
        </w:tc>
        <w:tc>
          <w:tcPr>
            <w:tcW w:w="23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47D70" w:rsidRPr="00732334" w:rsidRDefault="00147D70" w:rsidP="00480AB7">
            <w:pPr>
              <w:spacing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>4)  2</w:t>
            </w:r>
          </w:p>
        </w:tc>
      </w:tr>
      <w:tr w:rsidR="00D5342B" w:rsidRPr="00732334" w:rsidTr="00732334">
        <w:tc>
          <w:tcPr>
            <w:tcW w:w="9587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5342B" w:rsidRPr="00732334" w:rsidRDefault="00D5342B" w:rsidP="00732334">
            <w:pPr>
              <w:numPr>
                <w:ilvl w:val="0"/>
                <w:numId w:val="11"/>
              </w:numPr>
              <w:spacing w:before="120"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 xml:space="preserve"> Из формулы мощности</w:t>
            </w:r>
            <w:r w:rsidRPr="00732334">
              <w:rPr>
                <w:rFonts w:ascii="Times New Roman" w:hAnsi="Times New Roman"/>
                <w:b/>
                <w:sz w:val="28"/>
                <w:szCs w:val="28"/>
              </w:rPr>
              <w:t xml:space="preserve">  </w:t>
            </w:r>
            <w:r w:rsidR="00182016" w:rsidRPr="00732334">
              <w:rPr>
                <w:rFonts w:ascii="Times New Roman" w:hAnsi="Times New Roman"/>
                <w:b/>
                <w:sz w:val="28"/>
                <w:szCs w:val="28"/>
              </w:rPr>
              <w:fldChar w:fldCharType="begin"/>
            </w:r>
            <w:r w:rsidRPr="00732334">
              <w:rPr>
                <w:rFonts w:ascii="Times New Roman" w:hAnsi="Times New Roman"/>
                <w:b/>
                <w:sz w:val="28"/>
                <w:szCs w:val="28"/>
              </w:rPr>
              <w:instrText xml:space="preserve"> QUOTE </w:instrTex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N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den>
              </m:f>
            </m:oMath>
            <w:r w:rsidRPr="00732334">
              <w:rPr>
                <w:rFonts w:ascii="Times New Roman" w:hAnsi="Times New Roman"/>
                <w:b/>
                <w:sz w:val="28"/>
                <w:szCs w:val="28"/>
              </w:rPr>
              <w:instrText xml:space="preserve"> </w:instrText>
            </w:r>
            <w:r w:rsidR="00182016" w:rsidRPr="00732334">
              <w:rPr>
                <w:rFonts w:ascii="Times New Roman" w:hAnsi="Times New Roman"/>
                <w:b/>
                <w:sz w:val="28"/>
                <w:szCs w:val="28"/>
              </w:rPr>
              <w:fldChar w:fldCharType="end"/>
            </w:r>
            <w:r w:rsidRPr="00732334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732334">
              <w:rPr>
                <w:rFonts w:ascii="Times New Roman" w:hAnsi="Times New Roman"/>
                <w:position w:val="-24"/>
                <w:sz w:val="28"/>
                <w:szCs w:val="28"/>
              </w:rPr>
              <w:object w:dxaOrig="800" w:dyaOrig="639">
                <v:shape id="_x0000_i1037" type="#_x0000_t75" style="width:39.75pt;height:32.25pt" o:ole="">
                  <v:imagedata r:id="rId32" o:title=""/>
                </v:shape>
                <o:OLEObject Type="Embed" ProgID="Equation.DSMT4" ShapeID="_x0000_i1037" DrawAspect="Content" ObjectID="_1446289010" r:id="rId33"/>
              </w:object>
            </w:r>
            <w:r w:rsidRPr="00732334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732334">
              <w:rPr>
                <w:rFonts w:ascii="Times New Roman" w:hAnsi="Times New Roman"/>
                <w:sz w:val="28"/>
                <w:szCs w:val="28"/>
              </w:rPr>
              <w:t>выразите работу</w:t>
            </w:r>
            <w:r w:rsidRPr="00732334">
              <w:rPr>
                <w:rFonts w:ascii="Times New Roman" w:hAnsi="Times New Roman"/>
                <w:position w:val="-4"/>
                <w:sz w:val="28"/>
                <w:szCs w:val="28"/>
              </w:rPr>
              <w:object w:dxaOrig="260" w:dyaOrig="279">
                <v:shape id="_x0000_i1038" type="#_x0000_t75" style="width:12.75pt;height:14.25pt" o:ole="">
                  <v:imagedata r:id="rId34" o:title=""/>
                </v:shape>
                <o:OLEObject Type="Embed" ProgID="Equation.DSMT4" ShapeID="_x0000_i1038" DrawAspect="Content" ObjectID="_1446289011" r:id="rId35"/>
              </w:object>
            </w:r>
            <w:r w:rsidRPr="00732334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D5342B" w:rsidRPr="00732334" w:rsidTr="00732334">
        <w:tc>
          <w:tcPr>
            <w:tcW w:w="2396" w:type="dxa"/>
            <w:tcBorders>
              <w:top w:val="nil"/>
              <w:left w:val="nil"/>
              <w:bottom w:val="nil"/>
              <w:right w:val="nil"/>
            </w:tcBorders>
          </w:tcPr>
          <w:p w:rsidR="00D5342B" w:rsidRPr="00732334" w:rsidRDefault="00D5342B" w:rsidP="00B553ED">
            <w:pPr>
              <w:numPr>
                <w:ilvl w:val="0"/>
                <w:numId w:val="13"/>
              </w:numPr>
              <w:spacing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position w:val="-24"/>
                <w:sz w:val="28"/>
                <w:szCs w:val="28"/>
              </w:rPr>
              <w:object w:dxaOrig="800" w:dyaOrig="639">
                <v:shape id="_x0000_i1039" type="#_x0000_t75" style="width:39.75pt;height:32.25pt" o:ole="">
                  <v:imagedata r:id="rId36" o:title=""/>
                </v:shape>
                <o:OLEObject Type="Embed" ProgID="Equation.DSMT4" ShapeID="_x0000_i1039" DrawAspect="Content" ObjectID="_1446289012" r:id="rId37"/>
              </w:object>
            </w:r>
            <w:r w:rsidR="00182016" w:rsidRPr="00732334">
              <w:rPr>
                <w:rFonts w:ascii="Times New Roman" w:hAnsi="Times New Roman"/>
                <w:sz w:val="28"/>
                <w:szCs w:val="28"/>
                <w:lang w:val="en-US"/>
              </w:rPr>
              <w:fldChar w:fldCharType="begin"/>
            </w:r>
            <w:r w:rsidRPr="00732334">
              <w:rPr>
                <w:rFonts w:ascii="Times New Roman" w:hAnsi="Times New Roman"/>
                <w:sz w:val="28"/>
                <w:szCs w:val="28"/>
              </w:rPr>
              <w:instrText xml:space="preserve"> </w:instrText>
            </w:r>
            <w:r w:rsidRPr="00732334">
              <w:rPr>
                <w:rFonts w:ascii="Times New Roman" w:hAnsi="Times New Roman"/>
                <w:sz w:val="28"/>
                <w:szCs w:val="28"/>
                <w:lang w:val="en-US"/>
              </w:rPr>
              <w:instrText>QUOTE</w:instrText>
            </w:r>
            <w:r w:rsidRPr="00732334">
              <w:rPr>
                <w:rFonts w:ascii="Times New Roman" w:hAnsi="Times New Roman"/>
                <w:sz w:val="28"/>
                <w:szCs w:val="28"/>
              </w:rPr>
              <w:instrText xml:space="preserve"> </w:instrTex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den>
              </m:f>
            </m:oMath>
            <w:r w:rsidRPr="00732334">
              <w:rPr>
                <w:rFonts w:ascii="Times New Roman" w:hAnsi="Times New Roman"/>
                <w:sz w:val="28"/>
                <w:szCs w:val="28"/>
              </w:rPr>
              <w:instrText xml:space="preserve"> </w:instrText>
            </w:r>
            <w:r w:rsidR="00182016" w:rsidRPr="00732334">
              <w:rPr>
                <w:rFonts w:ascii="Times New Roman" w:hAnsi="Times New Roman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2397" w:type="dxa"/>
            <w:tcBorders>
              <w:top w:val="nil"/>
              <w:left w:val="nil"/>
              <w:bottom w:val="nil"/>
              <w:right w:val="nil"/>
            </w:tcBorders>
          </w:tcPr>
          <w:p w:rsidR="00D5342B" w:rsidRPr="00732334" w:rsidRDefault="00D5342B" w:rsidP="00B553ED">
            <w:pPr>
              <w:numPr>
                <w:ilvl w:val="0"/>
                <w:numId w:val="13"/>
              </w:numPr>
              <w:spacing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position w:val="-24"/>
                <w:sz w:val="28"/>
                <w:szCs w:val="28"/>
              </w:rPr>
              <w:object w:dxaOrig="859" w:dyaOrig="639">
                <v:shape id="_x0000_i1040" type="#_x0000_t75" style="width:42.75pt;height:32.25pt" o:ole="">
                  <v:imagedata r:id="rId38" o:title=""/>
                </v:shape>
                <o:OLEObject Type="Embed" ProgID="Equation.DSMT4" ShapeID="_x0000_i1040" DrawAspect="Content" ObjectID="_1446289013" r:id="rId39"/>
              </w:object>
            </w:r>
            <w:r w:rsidR="00182016" w:rsidRPr="00732334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732334">
              <w:rPr>
                <w:rFonts w:ascii="Times New Roman" w:hAnsi="Times New Roman"/>
                <w:sz w:val="28"/>
                <w:szCs w:val="28"/>
              </w:rPr>
              <w:instrText xml:space="preserve"> QUOTE </w:instrTex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t∙A</m:t>
                  </m:r>
                </m:den>
              </m:f>
            </m:oMath>
            <w:r w:rsidRPr="00732334">
              <w:rPr>
                <w:rFonts w:ascii="Times New Roman" w:hAnsi="Times New Roman"/>
                <w:sz w:val="28"/>
                <w:szCs w:val="28"/>
              </w:rPr>
              <w:instrText xml:space="preserve"> </w:instrText>
            </w:r>
            <w:r w:rsidR="00182016" w:rsidRPr="00732334">
              <w:rPr>
                <w:rFonts w:ascii="Times New Roman" w:hAnsi="Times New Roman"/>
                <w:sz w:val="28"/>
                <w:szCs w:val="28"/>
              </w:rPr>
              <w:fldChar w:fldCharType="end"/>
            </w:r>
          </w:p>
        </w:tc>
        <w:tc>
          <w:tcPr>
            <w:tcW w:w="239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342B" w:rsidRPr="00732334" w:rsidRDefault="00D5342B" w:rsidP="00B553ED">
            <w:pPr>
              <w:numPr>
                <w:ilvl w:val="0"/>
                <w:numId w:val="13"/>
              </w:numPr>
              <w:spacing w:after="12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32334">
              <w:rPr>
                <w:rFonts w:ascii="Times New Roman" w:hAnsi="Times New Roman"/>
                <w:position w:val="-6"/>
                <w:sz w:val="28"/>
                <w:szCs w:val="28"/>
              </w:rPr>
              <w:object w:dxaOrig="999" w:dyaOrig="300">
                <v:shape id="_x0000_i1041" type="#_x0000_t75" style="width:50.25pt;height:15pt" o:ole="">
                  <v:imagedata r:id="rId40" o:title=""/>
                </v:shape>
                <o:OLEObject Type="Embed" ProgID="Equation.DSMT4" ShapeID="_x0000_i1041" DrawAspect="Content" ObjectID="_1446289014" r:id="rId41"/>
              </w:object>
            </w:r>
            <w:r w:rsidR="00182016" w:rsidRPr="00732334">
              <w:rPr>
                <w:rFonts w:ascii="Times New Roman" w:hAnsi="Times New Roman"/>
                <w:sz w:val="28"/>
                <w:szCs w:val="28"/>
                <w:lang w:val="en-US"/>
              </w:rPr>
              <w:fldChar w:fldCharType="begin"/>
            </w:r>
            <w:r w:rsidRPr="00732334">
              <w:rPr>
                <w:rFonts w:ascii="Times New Roman" w:hAnsi="Times New Roman"/>
                <w:sz w:val="28"/>
                <w:szCs w:val="28"/>
                <w:lang w:val="en-US"/>
              </w:rPr>
              <w:instrText xml:space="preserve"> QUOTE </w:instrTex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=N∙t</m:t>
              </m:r>
            </m:oMath>
            <w:r w:rsidRPr="00732334">
              <w:rPr>
                <w:rFonts w:ascii="Times New Roman" w:hAnsi="Times New Roman"/>
                <w:sz w:val="28"/>
                <w:szCs w:val="28"/>
                <w:lang w:val="en-US"/>
              </w:rPr>
              <w:instrText xml:space="preserve"> </w:instrText>
            </w:r>
            <w:r w:rsidR="00182016" w:rsidRPr="00732334">
              <w:rPr>
                <w:rFonts w:ascii="Times New Roman" w:hAnsi="Times New Roman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2397" w:type="dxa"/>
            <w:tcBorders>
              <w:top w:val="nil"/>
              <w:left w:val="nil"/>
              <w:bottom w:val="nil"/>
              <w:right w:val="nil"/>
            </w:tcBorders>
          </w:tcPr>
          <w:p w:rsidR="00D5342B" w:rsidRPr="00732334" w:rsidRDefault="00D5342B" w:rsidP="00B553ED">
            <w:pPr>
              <w:numPr>
                <w:ilvl w:val="0"/>
                <w:numId w:val="13"/>
              </w:numPr>
              <w:spacing w:after="12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32334">
              <w:rPr>
                <w:rFonts w:ascii="Times New Roman" w:hAnsi="Times New Roman"/>
                <w:position w:val="-24"/>
                <w:sz w:val="28"/>
                <w:szCs w:val="28"/>
              </w:rPr>
              <w:object w:dxaOrig="800" w:dyaOrig="639">
                <v:shape id="_x0000_i1042" type="#_x0000_t75" style="width:39.75pt;height:32.25pt" o:ole="">
                  <v:imagedata r:id="rId42" o:title=""/>
                </v:shape>
                <o:OLEObject Type="Embed" ProgID="Equation.DSMT4" ShapeID="_x0000_i1042" DrawAspect="Content" ObjectID="_1446289015" r:id="rId43"/>
              </w:object>
            </w:r>
            <w:r w:rsidR="00182016" w:rsidRPr="00732334">
              <w:rPr>
                <w:rFonts w:ascii="Times New Roman" w:hAnsi="Times New Roman"/>
                <w:sz w:val="28"/>
                <w:szCs w:val="28"/>
                <w:lang w:val="en-US"/>
              </w:rPr>
              <w:fldChar w:fldCharType="begin"/>
            </w:r>
            <w:r w:rsidRPr="00732334">
              <w:rPr>
                <w:rFonts w:ascii="Times New Roman" w:hAnsi="Times New Roman"/>
                <w:sz w:val="28"/>
                <w:szCs w:val="28"/>
                <w:lang w:val="en-US"/>
              </w:rPr>
              <w:instrText xml:space="preserve"> QUOTE </w:instrTex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den>
              </m:f>
            </m:oMath>
            <w:r w:rsidRPr="00732334">
              <w:rPr>
                <w:rFonts w:ascii="Times New Roman" w:hAnsi="Times New Roman"/>
                <w:sz w:val="28"/>
                <w:szCs w:val="28"/>
                <w:lang w:val="en-US"/>
              </w:rPr>
              <w:instrText xml:space="preserve"> </w:instrText>
            </w:r>
            <w:r w:rsidR="00182016" w:rsidRPr="00732334">
              <w:rPr>
                <w:rFonts w:ascii="Times New Roman" w:hAnsi="Times New Roman"/>
                <w:sz w:val="28"/>
                <w:szCs w:val="28"/>
                <w:lang w:val="en-US"/>
              </w:rPr>
              <w:fldChar w:fldCharType="end"/>
            </w:r>
          </w:p>
        </w:tc>
      </w:tr>
    </w:tbl>
    <w:p w:rsidR="00732334" w:rsidRPr="00B2610B" w:rsidRDefault="00732334" w:rsidP="00B553ED">
      <w:pPr>
        <w:pStyle w:val="a3"/>
        <w:numPr>
          <w:ilvl w:val="0"/>
          <w:numId w:val="11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B2610B">
        <w:rPr>
          <w:rFonts w:ascii="Times New Roman" w:hAnsi="Times New Roman"/>
          <w:sz w:val="28"/>
          <w:szCs w:val="28"/>
        </w:rPr>
        <w:t xml:space="preserve">На графике изображена зависимость атмосферного давления (в миллиметрах ртутного столба) от высоты над уровнем моря (в километрах). На какой высоте (в </w:t>
      </w:r>
      <w:proofErr w:type="gramStart"/>
      <w:r w:rsidRPr="00B2610B">
        <w:rPr>
          <w:rFonts w:ascii="Times New Roman" w:hAnsi="Times New Roman"/>
          <w:sz w:val="28"/>
          <w:szCs w:val="28"/>
        </w:rPr>
        <w:t>км</w:t>
      </w:r>
      <w:proofErr w:type="gramEnd"/>
      <w:r w:rsidRPr="00B2610B">
        <w:rPr>
          <w:rFonts w:ascii="Times New Roman" w:hAnsi="Times New Roman"/>
          <w:sz w:val="28"/>
          <w:szCs w:val="28"/>
        </w:rPr>
        <w:t>) летит воздушный шар, если барометр, находящийся в корзине шара, показывает давление 4</w:t>
      </w:r>
      <w:r>
        <w:rPr>
          <w:rFonts w:ascii="Times New Roman" w:hAnsi="Times New Roman"/>
          <w:sz w:val="28"/>
          <w:szCs w:val="28"/>
        </w:rPr>
        <w:t>80</w:t>
      </w:r>
      <w:r w:rsidRPr="00B2610B">
        <w:rPr>
          <w:rFonts w:ascii="Times New Roman" w:hAnsi="Times New Roman"/>
          <w:sz w:val="28"/>
          <w:szCs w:val="28"/>
        </w:rPr>
        <w:t xml:space="preserve"> миллиметров ртутного столба? </w:t>
      </w:r>
    </w:p>
    <w:p w:rsidR="00922A20" w:rsidRPr="00732334" w:rsidRDefault="006E5B35" w:rsidP="00B553ED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5953125" cy="3667125"/>
            <wp:effectExtent l="19050" t="0" r="9525" b="0"/>
            <wp:docPr id="420" name="Рисунок 10" descr="http://sdamgia.ru/get_file?id=2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http://sdamgia.ru/get_file?id=236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3667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250" w:type="dxa"/>
        <w:tblLook w:val="04A0"/>
      </w:tblPr>
      <w:tblGrid>
        <w:gridCol w:w="2682"/>
        <w:gridCol w:w="2213"/>
        <w:gridCol w:w="2366"/>
        <w:gridCol w:w="2213"/>
      </w:tblGrid>
      <w:tr w:rsidR="00B553ED" w:rsidRPr="00732334" w:rsidTr="00B553ED">
        <w:tc>
          <w:tcPr>
            <w:tcW w:w="2682" w:type="dxa"/>
            <w:vAlign w:val="center"/>
          </w:tcPr>
          <w:p w:rsidR="00B553ED" w:rsidRPr="00732334" w:rsidRDefault="00B553ED" w:rsidP="00B553ED">
            <w:pPr>
              <w:pStyle w:val="a3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Pr="00732334">
              <w:rPr>
                <w:rFonts w:ascii="Times New Roman" w:hAnsi="Times New Roman"/>
                <w:sz w:val="28"/>
                <w:szCs w:val="28"/>
              </w:rPr>
              <w:t>,5 км</w:t>
            </w:r>
          </w:p>
        </w:tc>
        <w:tc>
          <w:tcPr>
            <w:tcW w:w="2213" w:type="dxa"/>
            <w:vAlign w:val="center"/>
          </w:tcPr>
          <w:p w:rsidR="00B553ED" w:rsidRPr="00732334" w:rsidRDefault="00B553ED" w:rsidP="00B553ED">
            <w:pPr>
              <w:pStyle w:val="a3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213" w:type="dxa"/>
            <w:vAlign w:val="center"/>
          </w:tcPr>
          <w:p w:rsidR="00B553ED" w:rsidRPr="00732334" w:rsidRDefault="00B553ED" w:rsidP="00B553ED">
            <w:pPr>
              <w:pStyle w:val="a3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>2,5</w:t>
            </w:r>
          </w:p>
        </w:tc>
        <w:tc>
          <w:tcPr>
            <w:tcW w:w="2213" w:type="dxa"/>
            <w:vAlign w:val="center"/>
          </w:tcPr>
          <w:p w:rsidR="00B553ED" w:rsidRPr="00732334" w:rsidRDefault="00B553ED" w:rsidP="00B553ED">
            <w:pPr>
              <w:pStyle w:val="a3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2334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</w:tbl>
    <w:p w:rsidR="00B553ED" w:rsidRDefault="00B553ED" w:rsidP="004F1846">
      <w:pPr>
        <w:rPr>
          <w:rFonts w:ascii="Times New Roman" w:hAnsi="Times New Roman"/>
          <w:sz w:val="28"/>
          <w:szCs w:val="28"/>
        </w:rPr>
      </w:pPr>
    </w:p>
    <w:p w:rsidR="00B553ED" w:rsidRDefault="00B553ED" w:rsidP="004F1846">
      <w:pPr>
        <w:rPr>
          <w:rFonts w:ascii="Times New Roman" w:hAnsi="Times New Roman"/>
          <w:sz w:val="28"/>
          <w:szCs w:val="28"/>
        </w:rPr>
      </w:pPr>
    </w:p>
    <w:p w:rsidR="00B553ED" w:rsidRPr="00C11F4F" w:rsidRDefault="00B553ED" w:rsidP="00B553ED">
      <w:pPr>
        <w:pStyle w:val="a3"/>
        <w:numPr>
          <w:ilvl w:val="0"/>
          <w:numId w:val="11"/>
        </w:numPr>
        <w:spacing w:line="360" w:lineRule="auto"/>
        <w:rPr>
          <w:rStyle w:val="a7"/>
          <w:rFonts w:ascii="Times New Roman" w:hAnsi="Times New Roman"/>
          <w:b w:val="0"/>
          <w:bCs w:val="0"/>
          <w:sz w:val="28"/>
          <w:szCs w:val="28"/>
        </w:rPr>
      </w:pPr>
      <w:r w:rsidRPr="004353D5">
        <w:rPr>
          <w:rFonts w:ascii="Times New Roman" w:hAnsi="Times New Roman"/>
          <w:sz w:val="28"/>
          <w:szCs w:val="28"/>
        </w:rPr>
        <w:lastRenderedPageBreak/>
        <w:t xml:space="preserve">Найти масштаб карты, если расстояние от Астаны до Атырау (по прямой) на местности составляет </w:t>
      </w:r>
      <w:r w:rsidRPr="004353D5">
        <w:rPr>
          <w:rStyle w:val="a7"/>
          <w:rFonts w:ascii="Times New Roman" w:hAnsi="Times New Roman"/>
          <w:sz w:val="28"/>
          <w:szCs w:val="28"/>
        </w:rPr>
        <w:t>1500 км.</w:t>
      </w:r>
      <w:r>
        <w:rPr>
          <w:rStyle w:val="a7"/>
          <w:rFonts w:ascii="Times New Roman" w:hAnsi="Times New Roman"/>
          <w:sz w:val="28"/>
          <w:szCs w:val="28"/>
        </w:rPr>
        <w:br/>
      </w:r>
      <w:r w:rsidR="006E5B35">
        <w:rPr>
          <w:rFonts w:ascii="Times New Roman" w:hAnsi="Times New Roman"/>
          <w:b/>
          <w:noProof/>
          <w:sz w:val="28"/>
          <w:lang w:eastAsia="ru-RU"/>
        </w:rPr>
        <w:drawing>
          <wp:inline distT="0" distB="0" distL="0" distR="0">
            <wp:extent cx="3771900" cy="1447800"/>
            <wp:effectExtent l="19050" t="0" r="0" b="0"/>
            <wp:docPr id="478" name="Рисунок 4" descr="http://www.mathematics-repetition.com/wp-content/uploads/2013/02/6.1.4.m2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http://www.mathematics-repetition.com/wp-content/uploads/2013/02/6.1.4.m2-1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1846" w:rsidRPr="00732334" w:rsidRDefault="004F1846" w:rsidP="00B553ED">
      <w:pPr>
        <w:spacing w:line="360" w:lineRule="auto"/>
        <w:rPr>
          <w:rFonts w:ascii="Times New Roman" w:hAnsi="Times New Roman"/>
          <w:sz w:val="28"/>
          <w:szCs w:val="28"/>
        </w:rPr>
      </w:pPr>
      <w:r w:rsidRPr="00732334">
        <w:rPr>
          <w:rFonts w:ascii="Times New Roman" w:hAnsi="Times New Roman"/>
          <w:sz w:val="28"/>
          <w:szCs w:val="28"/>
        </w:rPr>
        <w:t>Ответ: __________.</w:t>
      </w:r>
    </w:p>
    <w:p w:rsidR="004F1846" w:rsidRPr="002F65DE" w:rsidRDefault="002F65DE" w:rsidP="002F65DE">
      <w:pPr>
        <w:spacing w:line="360" w:lineRule="auto"/>
        <w:ind w:left="360"/>
        <w:rPr>
          <w:rFonts w:ascii="Times New Roman" w:hAnsi="Times New Roman"/>
          <w:b/>
          <w:sz w:val="28"/>
          <w:szCs w:val="28"/>
        </w:rPr>
      </w:pPr>
      <w:r w:rsidRPr="00732334">
        <w:rPr>
          <w:rFonts w:ascii="Times New Roman" w:hAnsi="Times New Roman"/>
          <w:b/>
          <w:sz w:val="28"/>
          <w:szCs w:val="28"/>
        </w:rPr>
        <w:t>2 часть</w:t>
      </w:r>
    </w:p>
    <w:p w:rsidR="009838A2" w:rsidRPr="00732334" w:rsidRDefault="00B553ED" w:rsidP="00B553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5</w:t>
      </w:r>
      <w:r w:rsidR="00147D70" w:rsidRPr="00732334"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="00147D70" w:rsidRPr="00732334">
        <w:rPr>
          <w:rFonts w:ascii="Times New Roman" w:hAnsi="Times New Roman"/>
          <w:sz w:val="28"/>
          <w:szCs w:val="28"/>
        </w:rPr>
        <w:t xml:space="preserve"> Решите уравнение    у:</w:t>
      </w:r>
      <m:oMath>
        <m:r>
          <w:rPr>
            <w:rFonts w:ascii="Cambria Math" w:hAnsi="Cambria Math"/>
            <w:sz w:val="28"/>
            <w:szCs w:val="28"/>
          </w:rPr>
          <m:t xml:space="preserve"> 4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0909B9" w:rsidRPr="00732334">
        <w:rPr>
          <w:rFonts w:ascii="Times New Roman" w:hAnsi="Times New Roman"/>
          <w:sz w:val="28"/>
          <w:szCs w:val="28"/>
        </w:rPr>
        <w:t>=3,4:5,1</w:t>
      </w:r>
    </w:p>
    <w:p w:rsidR="00821A0F" w:rsidRPr="00732334" w:rsidRDefault="00B553ED" w:rsidP="00B553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6.</w:t>
      </w:r>
      <w:r w:rsidR="004F1846" w:rsidRPr="00732334">
        <w:rPr>
          <w:rFonts w:ascii="Times New Roman" w:hAnsi="Times New Roman"/>
          <w:sz w:val="28"/>
          <w:szCs w:val="28"/>
        </w:rPr>
        <w:t xml:space="preserve"> Пара носков стоит 25 рублей. Какое наибольшее число пар носков можно купить на 200 рублей во время распродажи, когда скидка составляет 40%?</w:t>
      </w:r>
    </w:p>
    <w:p w:rsidR="00821A0F" w:rsidRPr="00732334" w:rsidRDefault="00B553ED" w:rsidP="00B553E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7. </w:t>
      </w:r>
      <w:r w:rsidR="00821A0F" w:rsidRPr="00732334">
        <w:rPr>
          <w:rFonts w:ascii="Times New Roman" w:hAnsi="Times New Roman"/>
          <w:sz w:val="28"/>
          <w:szCs w:val="28"/>
        </w:rPr>
        <w:t xml:space="preserve"> В первом бидоне в 3 раза больше молока, чем во втором. Когда из первого бидона перелили 20 л молока во второй, то молока в бидонах стало поровну. Сколько литров молока было в первом бидоне?</w:t>
      </w:r>
    </w:p>
    <w:p w:rsidR="00B553ED" w:rsidRPr="00732334" w:rsidRDefault="00B553ED">
      <w:pPr>
        <w:rPr>
          <w:rFonts w:ascii="Times New Roman" w:hAnsi="Times New Roman"/>
          <w:sz w:val="28"/>
          <w:szCs w:val="28"/>
        </w:rPr>
      </w:pPr>
    </w:p>
    <w:sectPr w:rsidR="00B553ED" w:rsidRPr="00732334" w:rsidSect="00637B3F">
      <w:pgSz w:w="11906" w:h="16838"/>
      <w:pgMar w:top="567" w:right="851" w:bottom="397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BC2B59"/>
    <w:multiLevelType w:val="hybridMultilevel"/>
    <w:tmpl w:val="34843C9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3F1E7A"/>
    <w:multiLevelType w:val="hybridMultilevel"/>
    <w:tmpl w:val="47087D16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F3C3DC6"/>
    <w:multiLevelType w:val="hybridMultilevel"/>
    <w:tmpl w:val="B7C490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396E53"/>
    <w:multiLevelType w:val="hybridMultilevel"/>
    <w:tmpl w:val="6EF4E410"/>
    <w:lvl w:ilvl="0" w:tplc="139A5ED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6270E5B"/>
    <w:multiLevelType w:val="hybridMultilevel"/>
    <w:tmpl w:val="46B63D7E"/>
    <w:lvl w:ilvl="0" w:tplc="139A5ED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5225DF"/>
    <w:multiLevelType w:val="hybridMultilevel"/>
    <w:tmpl w:val="384E89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960DBD"/>
    <w:multiLevelType w:val="hybridMultilevel"/>
    <w:tmpl w:val="9B9E85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2773671"/>
    <w:multiLevelType w:val="hybridMultilevel"/>
    <w:tmpl w:val="D02238EC"/>
    <w:lvl w:ilvl="0" w:tplc="186896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466F42"/>
    <w:multiLevelType w:val="hybridMultilevel"/>
    <w:tmpl w:val="0220F5B2"/>
    <w:lvl w:ilvl="0" w:tplc="139A5ED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17A23CA"/>
    <w:multiLevelType w:val="hybridMultilevel"/>
    <w:tmpl w:val="7368CFDC"/>
    <w:lvl w:ilvl="0" w:tplc="139A5ED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3194D16"/>
    <w:multiLevelType w:val="hybridMultilevel"/>
    <w:tmpl w:val="342CF3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B140225"/>
    <w:multiLevelType w:val="hybridMultilevel"/>
    <w:tmpl w:val="8E8AE5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E000B72"/>
    <w:multiLevelType w:val="hybridMultilevel"/>
    <w:tmpl w:val="AEB03C8A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01112B"/>
    <w:multiLevelType w:val="hybridMultilevel"/>
    <w:tmpl w:val="7368CFDC"/>
    <w:lvl w:ilvl="0" w:tplc="139A5ED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12"/>
  </w:num>
  <w:num w:numId="5">
    <w:abstractNumId w:val="10"/>
  </w:num>
  <w:num w:numId="6">
    <w:abstractNumId w:val="4"/>
  </w:num>
  <w:num w:numId="7">
    <w:abstractNumId w:val="3"/>
  </w:num>
  <w:num w:numId="8">
    <w:abstractNumId w:val="9"/>
  </w:num>
  <w:num w:numId="9">
    <w:abstractNumId w:val="8"/>
  </w:num>
  <w:num w:numId="10">
    <w:abstractNumId w:val="2"/>
  </w:num>
  <w:num w:numId="11">
    <w:abstractNumId w:val="7"/>
  </w:num>
  <w:num w:numId="12">
    <w:abstractNumId w:val="11"/>
  </w:num>
  <w:num w:numId="13">
    <w:abstractNumId w:val="6"/>
  </w:num>
  <w:num w:numId="14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0132C8"/>
    <w:rsid w:val="00007FEA"/>
    <w:rsid w:val="00010434"/>
    <w:rsid w:val="000132C8"/>
    <w:rsid w:val="00015E7C"/>
    <w:rsid w:val="00015FF2"/>
    <w:rsid w:val="000163B0"/>
    <w:rsid w:val="00025B5E"/>
    <w:rsid w:val="00027C87"/>
    <w:rsid w:val="0003618B"/>
    <w:rsid w:val="000423EB"/>
    <w:rsid w:val="00042828"/>
    <w:rsid w:val="0004422E"/>
    <w:rsid w:val="00045FAC"/>
    <w:rsid w:val="000467E7"/>
    <w:rsid w:val="00052D12"/>
    <w:rsid w:val="00053215"/>
    <w:rsid w:val="00055C6E"/>
    <w:rsid w:val="000570D5"/>
    <w:rsid w:val="00061CF9"/>
    <w:rsid w:val="000717FD"/>
    <w:rsid w:val="00073777"/>
    <w:rsid w:val="00073E97"/>
    <w:rsid w:val="00081655"/>
    <w:rsid w:val="0008166D"/>
    <w:rsid w:val="00082113"/>
    <w:rsid w:val="00085028"/>
    <w:rsid w:val="000909B9"/>
    <w:rsid w:val="000A0B71"/>
    <w:rsid w:val="000A7C8F"/>
    <w:rsid w:val="000A7E64"/>
    <w:rsid w:val="000B343E"/>
    <w:rsid w:val="000C374D"/>
    <w:rsid w:val="000D4FBE"/>
    <w:rsid w:val="000F0345"/>
    <w:rsid w:val="000F6932"/>
    <w:rsid w:val="000F6E4D"/>
    <w:rsid w:val="001010A7"/>
    <w:rsid w:val="00110AB6"/>
    <w:rsid w:val="001119AF"/>
    <w:rsid w:val="00111E8C"/>
    <w:rsid w:val="00114726"/>
    <w:rsid w:val="00115CC2"/>
    <w:rsid w:val="00115E0F"/>
    <w:rsid w:val="001210D5"/>
    <w:rsid w:val="001316ED"/>
    <w:rsid w:val="0013257C"/>
    <w:rsid w:val="00132F62"/>
    <w:rsid w:val="001373B1"/>
    <w:rsid w:val="001404B7"/>
    <w:rsid w:val="00142FEB"/>
    <w:rsid w:val="00143A87"/>
    <w:rsid w:val="00143C5A"/>
    <w:rsid w:val="00147853"/>
    <w:rsid w:val="00147D70"/>
    <w:rsid w:val="00163323"/>
    <w:rsid w:val="00163895"/>
    <w:rsid w:val="00164BEA"/>
    <w:rsid w:val="00167119"/>
    <w:rsid w:val="00173D4E"/>
    <w:rsid w:val="00176D6D"/>
    <w:rsid w:val="00177D8B"/>
    <w:rsid w:val="001819B2"/>
    <w:rsid w:val="00182016"/>
    <w:rsid w:val="00183FCA"/>
    <w:rsid w:val="00185CC7"/>
    <w:rsid w:val="001909AD"/>
    <w:rsid w:val="00190C3A"/>
    <w:rsid w:val="00191889"/>
    <w:rsid w:val="001935DC"/>
    <w:rsid w:val="001A3ACF"/>
    <w:rsid w:val="001A5E06"/>
    <w:rsid w:val="001B4294"/>
    <w:rsid w:val="001B513F"/>
    <w:rsid w:val="001C1EFD"/>
    <w:rsid w:val="001C20ED"/>
    <w:rsid w:val="001C400F"/>
    <w:rsid w:val="001C4660"/>
    <w:rsid w:val="001D798D"/>
    <w:rsid w:val="001E0A71"/>
    <w:rsid w:val="001E229A"/>
    <w:rsid w:val="001E2DB8"/>
    <w:rsid w:val="001E3265"/>
    <w:rsid w:val="001E4093"/>
    <w:rsid w:val="001E553A"/>
    <w:rsid w:val="001E55A1"/>
    <w:rsid w:val="001E604D"/>
    <w:rsid w:val="001F07EC"/>
    <w:rsid w:val="001F137E"/>
    <w:rsid w:val="001F1D1D"/>
    <w:rsid w:val="001F376B"/>
    <w:rsid w:val="00201F01"/>
    <w:rsid w:val="0020242E"/>
    <w:rsid w:val="00203237"/>
    <w:rsid w:val="0021095A"/>
    <w:rsid w:val="00210CEF"/>
    <w:rsid w:val="002151C0"/>
    <w:rsid w:val="00216A32"/>
    <w:rsid w:val="0022337E"/>
    <w:rsid w:val="00223F3F"/>
    <w:rsid w:val="0022450E"/>
    <w:rsid w:val="00224FB6"/>
    <w:rsid w:val="0023220A"/>
    <w:rsid w:val="0023328E"/>
    <w:rsid w:val="00240121"/>
    <w:rsid w:val="002424B7"/>
    <w:rsid w:val="00242834"/>
    <w:rsid w:val="00243F46"/>
    <w:rsid w:val="00247E4C"/>
    <w:rsid w:val="00251A95"/>
    <w:rsid w:val="0026404D"/>
    <w:rsid w:val="0027094B"/>
    <w:rsid w:val="00271552"/>
    <w:rsid w:val="00272D63"/>
    <w:rsid w:val="00275D28"/>
    <w:rsid w:val="00276BAD"/>
    <w:rsid w:val="002829D0"/>
    <w:rsid w:val="002877C2"/>
    <w:rsid w:val="002915E5"/>
    <w:rsid w:val="0029162F"/>
    <w:rsid w:val="00292E7C"/>
    <w:rsid w:val="00296A89"/>
    <w:rsid w:val="002A1D7D"/>
    <w:rsid w:val="002A596F"/>
    <w:rsid w:val="002A5A67"/>
    <w:rsid w:val="002C0485"/>
    <w:rsid w:val="002C0CAB"/>
    <w:rsid w:val="002D1E9B"/>
    <w:rsid w:val="002D2E4D"/>
    <w:rsid w:val="002E1134"/>
    <w:rsid w:val="002E2D84"/>
    <w:rsid w:val="002E7717"/>
    <w:rsid w:val="002F1D1B"/>
    <w:rsid w:val="002F4453"/>
    <w:rsid w:val="002F60C9"/>
    <w:rsid w:val="002F616F"/>
    <w:rsid w:val="002F6493"/>
    <w:rsid w:val="002F65DE"/>
    <w:rsid w:val="00304A0D"/>
    <w:rsid w:val="00310472"/>
    <w:rsid w:val="00314D67"/>
    <w:rsid w:val="00320CEF"/>
    <w:rsid w:val="00322748"/>
    <w:rsid w:val="00322C84"/>
    <w:rsid w:val="00325F20"/>
    <w:rsid w:val="00326478"/>
    <w:rsid w:val="003271A0"/>
    <w:rsid w:val="00327551"/>
    <w:rsid w:val="00333393"/>
    <w:rsid w:val="003409D0"/>
    <w:rsid w:val="00340B84"/>
    <w:rsid w:val="003412C8"/>
    <w:rsid w:val="003422A4"/>
    <w:rsid w:val="00345D5C"/>
    <w:rsid w:val="00350511"/>
    <w:rsid w:val="00350BB5"/>
    <w:rsid w:val="00350CFF"/>
    <w:rsid w:val="00357378"/>
    <w:rsid w:val="003579CD"/>
    <w:rsid w:val="00360436"/>
    <w:rsid w:val="00361649"/>
    <w:rsid w:val="00361F52"/>
    <w:rsid w:val="003676A1"/>
    <w:rsid w:val="00371F51"/>
    <w:rsid w:val="00376682"/>
    <w:rsid w:val="003805B6"/>
    <w:rsid w:val="003827F3"/>
    <w:rsid w:val="003861C1"/>
    <w:rsid w:val="00394813"/>
    <w:rsid w:val="00395264"/>
    <w:rsid w:val="003A6A12"/>
    <w:rsid w:val="003B0608"/>
    <w:rsid w:val="003B389F"/>
    <w:rsid w:val="003C2883"/>
    <w:rsid w:val="003D1C49"/>
    <w:rsid w:val="003D4064"/>
    <w:rsid w:val="003D420B"/>
    <w:rsid w:val="003D6302"/>
    <w:rsid w:val="003E6340"/>
    <w:rsid w:val="003F2A48"/>
    <w:rsid w:val="003F5345"/>
    <w:rsid w:val="003F60E1"/>
    <w:rsid w:val="003F67F2"/>
    <w:rsid w:val="00404EFB"/>
    <w:rsid w:val="00405DEC"/>
    <w:rsid w:val="0041276A"/>
    <w:rsid w:val="00414F89"/>
    <w:rsid w:val="004256C1"/>
    <w:rsid w:val="00426992"/>
    <w:rsid w:val="0042740F"/>
    <w:rsid w:val="00431FA1"/>
    <w:rsid w:val="00443AA2"/>
    <w:rsid w:val="00443DFD"/>
    <w:rsid w:val="0044495D"/>
    <w:rsid w:val="00446F3E"/>
    <w:rsid w:val="00452472"/>
    <w:rsid w:val="004536FC"/>
    <w:rsid w:val="00454162"/>
    <w:rsid w:val="00454630"/>
    <w:rsid w:val="00456ABA"/>
    <w:rsid w:val="00457F6E"/>
    <w:rsid w:val="004609DA"/>
    <w:rsid w:val="0046235F"/>
    <w:rsid w:val="00463650"/>
    <w:rsid w:val="004660FC"/>
    <w:rsid w:val="00472514"/>
    <w:rsid w:val="00472BA6"/>
    <w:rsid w:val="00474F9C"/>
    <w:rsid w:val="0048066B"/>
    <w:rsid w:val="00480AB7"/>
    <w:rsid w:val="0049368F"/>
    <w:rsid w:val="004937D2"/>
    <w:rsid w:val="004A1271"/>
    <w:rsid w:val="004A27D9"/>
    <w:rsid w:val="004A28AB"/>
    <w:rsid w:val="004A2FA4"/>
    <w:rsid w:val="004B21DF"/>
    <w:rsid w:val="004B35F7"/>
    <w:rsid w:val="004B43AB"/>
    <w:rsid w:val="004B463E"/>
    <w:rsid w:val="004B621B"/>
    <w:rsid w:val="004B66FD"/>
    <w:rsid w:val="004B68FF"/>
    <w:rsid w:val="004C0F31"/>
    <w:rsid w:val="004C6886"/>
    <w:rsid w:val="004D0B8F"/>
    <w:rsid w:val="004D1247"/>
    <w:rsid w:val="004D13E0"/>
    <w:rsid w:val="004D3E49"/>
    <w:rsid w:val="004E4648"/>
    <w:rsid w:val="004F1790"/>
    <w:rsid w:val="004F1846"/>
    <w:rsid w:val="004F34DA"/>
    <w:rsid w:val="004F6EE3"/>
    <w:rsid w:val="004F7413"/>
    <w:rsid w:val="004F78DF"/>
    <w:rsid w:val="00500624"/>
    <w:rsid w:val="00502109"/>
    <w:rsid w:val="00502A6B"/>
    <w:rsid w:val="005047FB"/>
    <w:rsid w:val="0050750B"/>
    <w:rsid w:val="0051641C"/>
    <w:rsid w:val="005166A2"/>
    <w:rsid w:val="005235F5"/>
    <w:rsid w:val="00523680"/>
    <w:rsid w:val="00525AA1"/>
    <w:rsid w:val="00526A50"/>
    <w:rsid w:val="00537B1B"/>
    <w:rsid w:val="00544638"/>
    <w:rsid w:val="00550570"/>
    <w:rsid w:val="00554907"/>
    <w:rsid w:val="00560976"/>
    <w:rsid w:val="0056532C"/>
    <w:rsid w:val="00575DE5"/>
    <w:rsid w:val="005843AB"/>
    <w:rsid w:val="00584B89"/>
    <w:rsid w:val="0058563E"/>
    <w:rsid w:val="00590399"/>
    <w:rsid w:val="00592B4D"/>
    <w:rsid w:val="00597D26"/>
    <w:rsid w:val="005A26CA"/>
    <w:rsid w:val="005A3947"/>
    <w:rsid w:val="005A3A74"/>
    <w:rsid w:val="005B262E"/>
    <w:rsid w:val="005B28F5"/>
    <w:rsid w:val="005C2419"/>
    <w:rsid w:val="005C35DA"/>
    <w:rsid w:val="005C3EDD"/>
    <w:rsid w:val="005C4AAD"/>
    <w:rsid w:val="005C57E6"/>
    <w:rsid w:val="005D047C"/>
    <w:rsid w:val="005D7141"/>
    <w:rsid w:val="005E20D4"/>
    <w:rsid w:val="005E5CAE"/>
    <w:rsid w:val="005F12EF"/>
    <w:rsid w:val="005F444F"/>
    <w:rsid w:val="005F60EA"/>
    <w:rsid w:val="005F6220"/>
    <w:rsid w:val="006102A7"/>
    <w:rsid w:val="00613CD2"/>
    <w:rsid w:val="0061429D"/>
    <w:rsid w:val="0063366C"/>
    <w:rsid w:val="00633D90"/>
    <w:rsid w:val="00634BEA"/>
    <w:rsid w:val="00637673"/>
    <w:rsid w:val="00637B3F"/>
    <w:rsid w:val="00637B86"/>
    <w:rsid w:val="006418F0"/>
    <w:rsid w:val="006419A5"/>
    <w:rsid w:val="00641E23"/>
    <w:rsid w:val="00644883"/>
    <w:rsid w:val="00644BF6"/>
    <w:rsid w:val="006466E3"/>
    <w:rsid w:val="0065130F"/>
    <w:rsid w:val="0065351B"/>
    <w:rsid w:val="00657283"/>
    <w:rsid w:val="006606CE"/>
    <w:rsid w:val="00663367"/>
    <w:rsid w:val="00665014"/>
    <w:rsid w:val="00667982"/>
    <w:rsid w:val="00670D68"/>
    <w:rsid w:val="00675D74"/>
    <w:rsid w:val="00681D6A"/>
    <w:rsid w:val="00682C8F"/>
    <w:rsid w:val="00684993"/>
    <w:rsid w:val="0068674D"/>
    <w:rsid w:val="00687AA1"/>
    <w:rsid w:val="00690224"/>
    <w:rsid w:val="006966C3"/>
    <w:rsid w:val="00696E45"/>
    <w:rsid w:val="006A427A"/>
    <w:rsid w:val="006A5F77"/>
    <w:rsid w:val="006A6103"/>
    <w:rsid w:val="006A6C4A"/>
    <w:rsid w:val="006B03B1"/>
    <w:rsid w:val="006B36A2"/>
    <w:rsid w:val="006B709C"/>
    <w:rsid w:val="006C0C2F"/>
    <w:rsid w:val="006C1684"/>
    <w:rsid w:val="006C4159"/>
    <w:rsid w:val="006C6ACE"/>
    <w:rsid w:val="006D0B81"/>
    <w:rsid w:val="006D2690"/>
    <w:rsid w:val="006D30E3"/>
    <w:rsid w:val="006D579D"/>
    <w:rsid w:val="006D6708"/>
    <w:rsid w:val="006E250D"/>
    <w:rsid w:val="006E5B35"/>
    <w:rsid w:val="00705826"/>
    <w:rsid w:val="00710B92"/>
    <w:rsid w:val="00717FC5"/>
    <w:rsid w:val="00721E8C"/>
    <w:rsid w:val="00731F42"/>
    <w:rsid w:val="00732334"/>
    <w:rsid w:val="0073393A"/>
    <w:rsid w:val="0073486C"/>
    <w:rsid w:val="0073574E"/>
    <w:rsid w:val="0074004E"/>
    <w:rsid w:val="0074097C"/>
    <w:rsid w:val="0074260C"/>
    <w:rsid w:val="00745DD0"/>
    <w:rsid w:val="00746A9B"/>
    <w:rsid w:val="00750EC0"/>
    <w:rsid w:val="0075274F"/>
    <w:rsid w:val="007533A4"/>
    <w:rsid w:val="00754925"/>
    <w:rsid w:val="00755D93"/>
    <w:rsid w:val="00761A69"/>
    <w:rsid w:val="00763C9C"/>
    <w:rsid w:val="00764F7D"/>
    <w:rsid w:val="007650D1"/>
    <w:rsid w:val="0077629A"/>
    <w:rsid w:val="00787AE9"/>
    <w:rsid w:val="007976F7"/>
    <w:rsid w:val="007A0765"/>
    <w:rsid w:val="007A360F"/>
    <w:rsid w:val="007A7976"/>
    <w:rsid w:val="007B5492"/>
    <w:rsid w:val="007B67A8"/>
    <w:rsid w:val="007C28FD"/>
    <w:rsid w:val="007C47D3"/>
    <w:rsid w:val="007C6A06"/>
    <w:rsid w:val="007D2829"/>
    <w:rsid w:val="007D397A"/>
    <w:rsid w:val="007D44AE"/>
    <w:rsid w:val="007D4B6A"/>
    <w:rsid w:val="007D5677"/>
    <w:rsid w:val="007D714B"/>
    <w:rsid w:val="007E0855"/>
    <w:rsid w:val="007E0D96"/>
    <w:rsid w:val="007E7860"/>
    <w:rsid w:val="007F0A98"/>
    <w:rsid w:val="007F2903"/>
    <w:rsid w:val="007F3174"/>
    <w:rsid w:val="007F654F"/>
    <w:rsid w:val="00810A83"/>
    <w:rsid w:val="00821A0F"/>
    <w:rsid w:val="00823E70"/>
    <w:rsid w:val="00825D41"/>
    <w:rsid w:val="00827476"/>
    <w:rsid w:val="00830A92"/>
    <w:rsid w:val="0083159A"/>
    <w:rsid w:val="00840749"/>
    <w:rsid w:val="008424E0"/>
    <w:rsid w:val="00842AF3"/>
    <w:rsid w:val="008438F4"/>
    <w:rsid w:val="008452EC"/>
    <w:rsid w:val="0084797F"/>
    <w:rsid w:val="00850BBE"/>
    <w:rsid w:val="0085169B"/>
    <w:rsid w:val="00856E35"/>
    <w:rsid w:val="0086373D"/>
    <w:rsid w:val="0087010E"/>
    <w:rsid w:val="0087406A"/>
    <w:rsid w:val="008759B9"/>
    <w:rsid w:val="00876CED"/>
    <w:rsid w:val="00877A24"/>
    <w:rsid w:val="0088075C"/>
    <w:rsid w:val="0088178E"/>
    <w:rsid w:val="0088526B"/>
    <w:rsid w:val="008926F8"/>
    <w:rsid w:val="0089793A"/>
    <w:rsid w:val="008A217C"/>
    <w:rsid w:val="008A4F79"/>
    <w:rsid w:val="008A758E"/>
    <w:rsid w:val="008B018A"/>
    <w:rsid w:val="008C3DB0"/>
    <w:rsid w:val="008D3371"/>
    <w:rsid w:val="008D40FC"/>
    <w:rsid w:val="008D52C4"/>
    <w:rsid w:val="008D6737"/>
    <w:rsid w:val="008D7310"/>
    <w:rsid w:val="008E401B"/>
    <w:rsid w:val="008E5524"/>
    <w:rsid w:val="008E7392"/>
    <w:rsid w:val="008F1971"/>
    <w:rsid w:val="008F34E8"/>
    <w:rsid w:val="008F48C8"/>
    <w:rsid w:val="008F67E7"/>
    <w:rsid w:val="008F72FA"/>
    <w:rsid w:val="008F7B58"/>
    <w:rsid w:val="00913B65"/>
    <w:rsid w:val="00914E08"/>
    <w:rsid w:val="009166A3"/>
    <w:rsid w:val="009209B8"/>
    <w:rsid w:val="00920FFD"/>
    <w:rsid w:val="00922A20"/>
    <w:rsid w:val="00922C63"/>
    <w:rsid w:val="00930BB6"/>
    <w:rsid w:val="00930F9F"/>
    <w:rsid w:val="00932D65"/>
    <w:rsid w:val="00933E32"/>
    <w:rsid w:val="009405FE"/>
    <w:rsid w:val="00940791"/>
    <w:rsid w:val="009506A0"/>
    <w:rsid w:val="009524CC"/>
    <w:rsid w:val="00960DDC"/>
    <w:rsid w:val="00962498"/>
    <w:rsid w:val="00964465"/>
    <w:rsid w:val="0096708B"/>
    <w:rsid w:val="009753C9"/>
    <w:rsid w:val="00982404"/>
    <w:rsid w:val="009838A2"/>
    <w:rsid w:val="00984105"/>
    <w:rsid w:val="00984242"/>
    <w:rsid w:val="00984814"/>
    <w:rsid w:val="009876C9"/>
    <w:rsid w:val="009949AC"/>
    <w:rsid w:val="0099613C"/>
    <w:rsid w:val="00996CB1"/>
    <w:rsid w:val="009B1DB1"/>
    <w:rsid w:val="009B5F1E"/>
    <w:rsid w:val="009B5F86"/>
    <w:rsid w:val="009B6032"/>
    <w:rsid w:val="009B6304"/>
    <w:rsid w:val="009C08C3"/>
    <w:rsid w:val="009C3C21"/>
    <w:rsid w:val="009C577F"/>
    <w:rsid w:val="009C6E7B"/>
    <w:rsid w:val="009C6FF5"/>
    <w:rsid w:val="009C7583"/>
    <w:rsid w:val="009C7AFA"/>
    <w:rsid w:val="009D4034"/>
    <w:rsid w:val="009D437A"/>
    <w:rsid w:val="009D7534"/>
    <w:rsid w:val="009E12E9"/>
    <w:rsid w:val="009E2563"/>
    <w:rsid w:val="009E341B"/>
    <w:rsid w:val="009F2A7A"/>
    <w:rsid w:val="00A03812"/>
    <w:rsid w:val="00A057AA"/>
    <w:rsid w:val="00A15F6C"/>
    <w:rsid w:val="00A23E75"/>
    <w:rsid w:val="00A25D8B"/>
    <w:rsid w:val="00A27454"/>
    <w:rsid w:val="00A3172A"/>
    <w:rsid w:val="00A40F97"/>
    <w:rsid w:val="00A41AD4"/>
    <w:rsid w:val="00A53805"/>
    <w:rsid w:val="00A539C2"/>
    <w:rsid w:val="00A5440B"/>
    <w:rsid w:val="00A54435"/>
    <w:rsid w:val="00A56294"/>
    <w:rsid w:val="00A60BAA"/>
    <w:rsid w:val="00A65967"/>
    <w:rsid w:val="00A65980"/>
    <w:rsid w:val="00A71E5C"/>
    <w:rsid w:val="00A81955"/>
    <w:rsid w:val="00A8579C"/>
    <w:rsid w:val="00A90B1C"/>
    <w:rsid w:val="00A91549"/>
    <w:rsid w:val="00A9330E"/>
    <w:rsid w:val="00A94041"/>
    <w:rsid w:val="00AA0154"/>
    <w:rsid w:val="00AA0DFF"/>
    <w:rsid w:val="00AA1809"/>
    <w:rsid w:val="00AB4059"/>
    <w:rsid w:val="00AB506D"/>
    <w:rsid w:val="00AB5E9E"/>
    <w:rsid w:val="00AB7E2F"/>
    <w:rsid w:val="00AD206D"/>
    <w:rsid w:val="00AD2467"/>
    <w:rsid w:val="00AD4A1A"/>
    <w:rsid w:val="00AD727C"/>
    <w:rsid w:val="00AE1C7A"/>
    <w:rsid w:val="00AE1DA9"/>
    <w:rsid w:val="00AE7966"/>
    <w:rsid w:val="00AF15BC"/>
    <w:rsid w:val="00B046A9"/>
    <w:rsid w:val="00B06089"/>
    <w:rsid w:val="00B07C5D"/>
    <w:rsid w:val="00B12E26"/>
    <w:rsid w:val="00B142F2"/>
    <w:rsid w:val="00B1473E"/>
    <w:rsid w:val="00B2177B"/>
    <w:rsid w:val="00B239FC"/>
    <w:rsid w:val="00B26320"/>
    <w:rsid w:val="00B26B11"/>
    <w:rsid w:val="00B33BD7"/>
    <w:rsid w:val="00B4569D"/>
    <w:rsid w:val="00B465D3"/>
    <w:rsid w:val="00B46850"/>
    <w:rsid w:val="00B54F66"/>
    <w:rsid w:val="00B550FB"/>
    <w:rsid w:val="00B553ED"/>
    <w:rsid w:val="00B72878"/>
    <w:rsid w:val="00B72C96"/>
    <w:rsid w:val="00B73ABA"/>
    <w:rsid w:val="00B73C04"/>
    <w:rsid w:val="00B743BD"/>
    <w:rsid w:val="00B751F6"/>
    <w:rsid w:val="00B759E8"/>
    <w:rsid w:val="00B81E52"/>
    <w:rsid w:val="00B83AE3"/>
    <w:rsid w:val="00B84E31"/>
    <w:rsid w:val="00B86202"/>
    <w:rsid w:val="00B94000"/>
    <w:rsid w:val="00B96493"/>
    <w:rsid w:val="00B97498"/>
    <w:rsid w:val="00BA065B"/>
    <w:rsid w:val="00BA2632"/>
    <w:rsid w:val="00BA3EBA"/>
    <w:rsid w:val="00BA68A4"/>
    <w:rsid w:val="00BA7192"/>
    <w:rsid w:val="00BB04B1"/>
    <w:rsid w:val="00BB1DA6"/>
    <w:rsid w:val="00BB3CDF"/>
    <w:rsid w:val="00BB5AB8"/>
    <w:rsid w:val="00BC0977"/>
    <w:rsid w:val="00BC142E"/>
    <w:rsid w:val="00BC163C"/>
    <w:rsid w:val="00BC37E7"/>
    <w:rsid w:val="00BC3A4F"/>
    <w:rsid w:val="00BD4658"/>
    <w:rsid w:val="00BD530D"/>
    <w:rsid w:val="00BD72EB"/>
    <w:rsid w:val="00BE61CF"/>
    <w:rsid w:val="00BE7D74"/>
    <w:rsid w:val="00BF0DCB"/>
    <w:rsid w:val="00BF6E2D"/>
    <w:rsid w:val="00C07428"/>
    <w:rsid w:val="00C07E3D"/>
    <w:rsid w:val="00C10443"/>
    <w:rsid w:val="00C11865"/>
    <w:rsid w:val="00C12F16"/>
    <w:rsid w:val="00C24F84"/>
    <w:rsid w:val="00C3169E"/>
    <w:rsid w:val="00C3295B"/>
    <w:rsid w:val="00C3341E"/>
    <w:rsid w:val="00C36C59"/>
    <w:rsid w:val="00C41DAF"/>
    <w:rsid w:val="00C4595C"/>
    <w:rsid w:val="00C47145"/>
    <w:rsid w:val="00C505EE"/>
    <w:rsid w:val="00C51A56"/>
    <w:rsid w:val="00C63E37"/>
    <w:rsid w:val="00C7158E"/>
    <w:rsid w:val="00C73088"/>
    <w:rsid w:val="00C75530"/>
    <w:rsid w:val="00C80ADF"/>
    <w:rsid w:val="00C821AE"/>
    <w:rsid w:val="00C85FE8"/>
    <w:rsid w:val="00C86771"/>
    <w:rsid w:val="00C872A3"/>
    <w:rsid w:val="00C95EAD"/>
    <w:rsid w:val="00CB0095"/>
    <w:rsid w:val="00CB0505"/>
    <w:rsid w:val="00CB4B64"/>
    <w:rsid w:val="00CB543F"/>
    <w:rsid w:val="00CB6682"/>
    <w:rsid w:val="00CB68D5"/>
    <w:rsid w:val="00CD2376"/>
    <w:rsid w:val="00CD260F"/>
    <w:rsid w:val="00CD3052"/>
    <w:rsid w:val="00CD71A0"/>
    <w:rsid w:val="00CE059A"/>
    <w:rsid w:val="00CE081E"/>
    <w:rsid w:val="00CE1417"/>
    <w:rsid w:val="00CE27B4"/>
    <w:rsid w:val="00CF5A76"/>
    <w:rsid w:val="00CF6593"/>
    <w:rsid w:val="00D00857"/>
    <w:rsid w:val="00D06071"/>
    <w:rsid w:val="00D07F75"/>
    <w:rsid w:val="00D10839"/>
    <w:rsid w:val="00D11240"/>
    <w:rsid w:val="00D11FBC"/>
    <w:rsid w:val="00D15E55"/>
    <w:rsid w:val="00D260C1"/>
    <w:rsid w:val="00D26737"/>
    <w:rsid w:val="00D26E30"/>
    <w:rsid w:val="00D27493"/>
    <w:rsid w:val="00D35008"/>
    <w:rsid w:val="00D373BE"/>
    <w:rsid w:val="00D418EA"/>
    <w:rsid w:val="00D44B45"/>
    <w:rsid w:val="00D44B7C"/>
    <w:rsid w:val="00D4608D"/>
    <w:rsid w:val="00D5342B"/>
    <w:rsid w:val="00D56837"/>
    <w:rsid w:val="00D57DAC"/>
    <w:rsid w:val="00D6119A"/>
    <w:rsid w:val="00D803EA"/>
    <w:rsid w:val="00D85F0C"/>
    <w:rsid w:val="00D87A76"/>
    <w:rsid w:val="00D90E89"/>
    <w:rsid w:val="00D946C3"/>
    <w:rsid w:val="00D96305"/>
    <w:rsid w:val="00DA0DDF"/>
    <w:rsid w:val="00DA4CDF"/>
    <w:rsid w:val="00DA6D35"/>
    <w:rsid w:val="00DB38E9"/>
    <w:rsid w:val="00DB784C"/>
    <w:rsid w:val="00DC330B"/>
    <w:rsid w:val="00DC5E5E"/>
    <w:rsid w:val="00DD228F"/>
    <w:rsid w:val="00DD3522"/>
    <w:rsid w:val="00DD6B6E"/>
    <w:rsid w:val="00DE28DE"/>
    <w:rsid w:val="00DE4FBF"/>
    <w:rsid w:val="00DF0CA2"/>
    <w:rsid w:val="00DF1672"/>
    <w:rsid w:val="00DF1DA0"/>
    <w:rsid w:val="00DF2D81"/>
    <w:rsid w:val="00DF4467"/>
    <w:rsid w:val="00DF49D3"/>
    <w:rsid w:val="00DF4E2E"/>
    <w:rsid w:val="00DF5244"/>
    <w:rsid w:val="00DF7773"/>
    <w:rsid w:val="00DF7A13"/>
    <w:rsid w:val="00E01DB7"/>
    <w:rsid w:val="00E248DA"/>
    <w:rsid w:val="00E260AC"/>
    <w:rsid w:val="00E3330F"/>
    <w:rsid w:val="00E36548"/>
    <w:rsid w:val="00E37C9B"/>
    <w:rsid w:val="00E4583B"/>
    <w:rsid w:val="00E459CC"/>
    <w:rsid w:val="00E45FCC"/>
    <w:rsid w:val="00E50FA8"/>
    <w:rsid w:val="00E53CFE"/>
    <w:rsid w:val="00E5497A"/>
    <w:rsid w:val="00E56B09"/>
    <w:rsid w:val="00E61ACC"/>
    <w:rsid w:val="00E61EFE"/>
    <w:rsid w:val="00E624C4"/>
    <w:rsid w:val="00E67585"/>
    <w:rsid w:val="00E70570"/>
    <w:rsid w:val="00E80663"/>
    <w:rsid w:val="00E82550"/>
    <w:rsid w:val="00E87385"/>
    <w:rsid w:val="00E97686"/>
    <w:rsid w:val="00EA09D5"/>
    <w:rsid w:val="00EB1A9B"/>
    <w:rsid w:val="00EB40CC"/>
    <w:rsid w:val="00EB60F5"/>
    <w:rsid w:val="00EC1BE9"/>
    <w:rsid w:val="00ED485D"/>
    <w:rsid w:val="00ED6895"/>
    <w:rsid w:val="00EE1128"/>
    <w:rsid w:val="00EE70E5"/>
    <w:rsid w:val="00EF37D3"/>
    <w:rsid w:val="00F004E4"/>
    <w:rsid w:val="00F0478D"/>
    <w:rsid w:val="00F154F5"/>
    <w:rsid w:val="00F260C7"/>
    <w:rsid w:val="00F307BF"/>
    <w:rsid w:val="00F327B0"/>
    <w:rsid w:val="00F34456"/>
    <w:rsid w:val="00F37ADF"/>
    <w:rsid w:val="00F37B05"/>
    <w:rsid w:val="00F52DF7"/>
    <w:rsid w:val="00F52EAE"/>
    <w:rsid w:val="00F54251"/>
    <w:rsid w:val="00F656A7"/>
    <w:rsid w:val="00F66C29"/>
    <w:rsid w:val="00F70048"/>
    <w:rsid w:val="00F70D6F"/>
    <w:rsid w:val="00F7286E"/>
    <w:rsid w:val="00F72B1F"/>
    <w:rsid w:val="00F769AE"/>
    <w:rsid w:val="00F76EBA"/>
    <w:rsid w:val="00F84307"/>
    <w:rsid w:val="00F84DAA"/>
    <w:rsid w:val="00F90975"/>
    <w:rsid w:val="00FA1DB5"/>
    <w:rsid w:val="00FA65CB"/>
    <w:rsid w:val="00FB1FDB"/>
    <w:rsid w:val="00FC1454"/>
    <w:rsid w:val="00FC2852"/>
    <w:rsid w:val="00FC43B7"/>
    <w:rsid w:val="00FC5794"/>
    <w:rsid w:val="00FD700D"/>
    <w:rsid w:val="00FD7128"/>
    <w:rsid w:val="00FE2C9F"/>
    <w:rsid w:val="00FE3F2A"/>
    <w:rsid w:val="00FE5364"/>
    <w:rsid w:val="00FF08D8"/>
    <w:rsid w:val="00FF0A46"/>
    <w:rsid w:val="00FF15E8"/>
    <w:rsid w:val="00FF428B"/>
    <w:rsid w:val="00FF441C"/>
    <w:rsid w:val="00FF4C5E"/>
    <w:rsid w:val="00FF59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32C8"/>
    <w:pPr>
      <w:spacing w:after="200" w:line="276" w:lineRule="auto"/>
    </w:pPr>
    <w:rPr>
      <w:rFonts w:eastAsia="Times New Roman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32C8"/>
    <w:pPr>
      <w:ind w:left="720"/>
      <w:contextualSpacing/>
    </w:pPr>
    <w:rPr>
      <w:rFonts w:eastAsia="Calibri"/>
      <w:lang w:eastAsia="en-US"/>
    </w:rPr>
  </w:style>
  <w:style w:type="paragraph" w:styleId="3">
    <w:name w:val="Body Text Indent 3"/>
    <w:basedOn w:val="a"/>
    <w:link w:val="30"/>
    <w:rsid w:val="00FC43B7"/>
    <w:pPr>
      <w:spacing w:after="0" w:line="240" w:lineRule="auto"/>
      <w:ind w:left="851" w:hanging="284"/>
      <w:jc w:val="both"/>
    </w:pPr>
    <w:rPr>
      <w:rFonts w:ascii="Times New Roman" w:hAnsi="Times New Roman"/>
      <w:spacing w:val="-6"/>
      <w:sz w:val="24"/>
      <w:szCs w:val="20"/>
    </w:rPr>
  </w:style>
  <w:style w:type="character" w:customStyle="1" w:styleId="30">
    <w:name w:val="Основной текст с отступом 3 Знак"/>
    <w:basedOn w:val="a0"/>
    <w:link w:val="3"/>
    <w:rsid w:val="00FC43B7"/>
    <w:rPr>
      <w:rFonts w:ascii="Times New Roman" w:eastAsia="Times New Roman" w:hAnsi="Times New Roman" w:cs="Times New Roman"/>
      <w:spacing w:val="-6"/>
      <w:sz w:val="24"/>
      <w:szCs w:val="20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3A6A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A6A12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147D70"/>
    <w:rPr>
      <w:color w:val="808080"/>
    </w:rPr>
  </w:style>
  <w:style w:type="character" w:styleId="a7">
    <w:name w:val="Strong"/>
    <w:basedOn w:val="a0"/>
    <w:uiPriority w:val="22"/>
    <w:qFormat/>
    <w:rsid w:val="00B553ED"/>
    <w:rPr>
      <w:b/>
      <w:bCs/>
    </w:rPr>
  </w:style>
  <w:style w:type="table" w:styleId="a8">
    <w:name w:val="Table Grid"/>
    <w:basedOn w:val="a1"/>
    <w:uiPriority w:val="59"/>
    <w:rsid w:val="00637B3F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Title"/>
    <w:basedOn w:val="a"/>
    <w:link w:val="aa"/>
    <w:qFormat/>
    <w:rsid w:val="00637B3F"/>
    <w:pPr>
      <w:spacing w:after="0" w:line="240" w:lineRule="auto"/>
      <w:jc w:val="center"/>
    </w:pPr>
    <w:rPr>
      <w:rFonts w:ascii="Times New Roman" w:hAnsi="Times New Roman"/>
      <w:sz w:val="28"/>
      <w:szCs w:val="24"/>
    </w:rPr>
  </w:style>
  <w:style w:type="character" w:customStyle="1" w:styleId="aa">
    <w:name w:val="Название Знак"/>
    <w:basedOn w:val="a0"/>
    <w:link w:val="a9"/>
    <w:rsid w:val="00637B3F"/>
    <w:rPr>
      <w:rFonts w:ascii="Times New Roman" w:eastAsia="Times New Roman" w:hAnsi="Times New Roman"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jpeg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2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7A7D5721-D8B1-4BC6-9388-2EA7C38A1A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712</Words>
  <Characters>4059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еся</dc:creator>
  <cp:lastModifiedBy>Пользователь Windows</cp:lastModifiedBy>
  <cp:revision>7</cp:revision>
  <cp:lastPrinted>2013-11-18T09:50:00Z</cp:lastPrinted>
  <dcterms:created xsi:type="dcterms:W3CDTF">2013-11-14T12:56:00Z</dcterms:created>
  <dcterms:modified xsi:type="dcterms:W3CDTF">2013-11-18T10:10:00Z</dcterms:modified>
</cp:coreProperties>
</file>